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C0A5C" w:rsidRPr="007C0A5C" w:rsidRDefault="007C0A5C" w:rsidP="007C0A5C">
      <w:pPr>
        <w:spacing w:after="120"/>
        <w:rPr>
          <w:rFonts w:asciiTheme="minorHAnsi" w:hAnsiTheme="minorHAnsi"/>
          <w:b/>
          <w:spacing w:val="-4"/>
          <w:sz w:val="22"/>
          <w:szCs w:val="22"/>
        </w:rPr>
      </w:pPr>
      <w:r>
        <w:rPr>
          <w:b/>
          <w:bCs/>
          <w:color w:val="000000"/>
        </w:rPr>
        <w:t>Szczegółowe kryteria oceny z poszczególnych obszarów oceniania</w:t>
      </w:r>
      <w:r>
        <w:rPr>
          <w:b/>
          <w:bCs/>
          <w:color w:val="000000"/>
        </w:rPr>
        <w:t xml:space="preserve"> FIZYKA ( autor Barbara Saganowska WSiP)</w:t>
      </w:r>
    </w:p>
    <w:p w:rsidR="007C0A5C" w:rsidRDefault="007C0A5C" w:rsidP="007C0A5C">
      <w:pPr>
        <w:numPr>
          <w:ilvl w:val="0"/>
          <w:numId w:val="2"/>
        </w:numPr>
        <w:spacing w:after="120"/>
        <w:ind w:left="714" w:hanging="357"/>
        <w:rPr>
          <w:rFonts w:asciiTheme="minorHAnsi" w:hAnsiTheme="minorHAnsi"/>
          <w:b/>
          <w:spacing w:val="-4"/>
          <w:sz w:val="22"/>
          <w:szCs w:val="22"/>
        </w:rPr>
      </w:pPr>
      <w:r>
        <w:rPr>
          <w:rFonts w:asciiTheme="minorHAnsi" w:hAnsiTheme="minorHAnsi"/>
          <w:b/>
          <w:spacing w:val="-4"/>
          <w:sz w:val="22"/>
          <w:szCs w:val="22"/>
        </w:rPr>
        <w:t>Wykonujemy pomiary</w:t>
      </w:r>
      <w:bookmarkStart w:id="0" w:name="_GoBack"/>
      <w:bookmarkEnd w:id="0"/>
    </w:p>
    <w:tbl>
      <w:tblPr>
        <w:tblStyle w:val="Tabela-Siatka"/>
        <w:tblW w:w="14385" w:type="dxa"/>
        <w:tblInd w:w="0" w:type="dxa"/>
        <w:tblLayout w:type="fixed"/>
        <w:tblLook w:val="01E0" w:firstRow="1" w:lastRow="1" w:firstColumn="1" w:lastColumn="1" w:noHBand="0" w:noVBand="0"/>
      </w:tblPr>
      <w:tblGrid>
        <w:gridCol w:w="1909"/>
        <w:gridCol w:w="3119"/>
        <w:gridCol w:w="3119"/>
        <w:gridCol w:w="3119"/>
        <w:gridCol w:w="3119"/>
      </w:tblGrid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Temat według programu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konieczne </w:t>
            </w:r>
          </w:p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puszczająca)</w:t>
            </w:r>
          </w:p>
          <w:p w:rsidR="007C0A5C" w:rsidRDefault="007C0A5C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podstawowe </w:t>
            </w:r>
          </w:p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stateczna)</w:t>
            </w:r>
          </w:p>
          <w:p w:rsidR="007C0A5C" w:rsidRDefault="007C0A5C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rozszerzone </w:t>
            </w:r>
          </w:p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bra)</w:t>
            </w:r>
          </w:p>
          <w:p w:rsidR="007C0A5C" w:rsidRDefault="007C0A5C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Wymagania dopełniające</w:t>
            </w:r>
          </w:p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b. dobra i celująca)</w:t>
            </w:r>
          </w:p>
          <w:p w:rsidR="007C0A5C" w:rsidRDefault="007C0A5C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</w:tr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t>1.1. Wielkości fizyczne, które mierzysz na co dzień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wymienia przyrządy, za pomocą których mierzymy długość, temperaturę, czas, szybkość i masę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>mierzy długość, temperaturę, czas, szybkość i masę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>wymienia jednostki mierzonych wielkości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podaje zakres pomiarowy przyrządu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odczytuje najmniejszą działkę przyrządu i podaje dokładność przyrządu 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>dobiera do danego pomiaru przyrząd o odpowiednim zakresie i dokładności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oblicza wartość najbardziej zbliżoną do rzeczywistej wartości mierzonej wielkości, jako średnią arytmetyczną wyników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przelicza jednostki długości, czasu i masy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 xml:space="preserve">zapisuje różnice między wartością końcową i początkowa wielkości fizycznej (np. </w:t>
            </w:r>
            <w:r>
              <w:rPr>
                <w:rFonts w:asciiTheme="minorHAnsi" w:hAnsiTheme="minorHAnsi"/>
                <w:spacing w:val="-4"/>
                <w:position w:val="-6"/>
                <w:szCs w:val="18"/>
                <w:lang w:eastAsia="en-US"/>
              </w:rPr>
              <w:object w:dxaOrig="252" w:dyaOrig="25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6pt;height:12.6pt" o:ole="">
                  <v:imagedata r:id="rId5" o:title=""/>
                </v:shape>
                <o:OLEObject Type="Embed" ProgID="Equation.3" ShapeID="_x0000_i1025" DrawAspect="Content" ObjectID="_1572811228" r:id="rId6"/>
              </w:object>
            </w: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)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wyjaśnia, co to znaczy wyzerować przyrząd pomiarowy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>opisuje doświadczenie Celsjusza i objaśnia utworzoną przez niego skalę temperatur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wyjaśnia na przykładach przyczyny występowania niepewności pomiarowych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>posługuje się wagą laboratoryjną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>wyjaśnia na przykładzie znaczenie pojęcia względności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>oblicza niepewność pomiarową i zapisuje wynik wraz z niepewnością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</w:tr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t>1.2. Pomiar wartości siły ciężkości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mierzy wartość siły w niutonach za pomocą siłomierza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 xml:space="preserve">oblicza wartość ciężaru posługując się wzorem </w:t>
            </w:r>
            <w:r>
              <w:rPr>
                <w:rFonts w:asciiTheme="minorHAnsi" w:hAnsiTheme="minorHAnsi"/>
                <w:spacing w:val="-4"/>
                <w:position w:val="-10"/>
                <w:szCs w:val="18"/>
                <w:lang w:eastAsia="en-US"/>
              </w:rPr>
              <w:object w:dxaOrig="684" w:dyaOrig="276">
                <v:shape id="_x0000_i1026" type="#_x0000_t75" style="width:34.2pt;height:13.8pt" o:ole="">
                  <v:imagedata r:id="rId7" o:title=""/>
                </v:shape>
                <o:OLEObject Type="Embed" ProgID="Equation.DSMT4" ShapeID="_x0000_i1026" DrawAspect="Content" ObjectID="_1572811229" r:id="rId8"/>
              </w:objec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>podaje źródło siły ciężkości i poprawnie zaczepia wektor do ciała, na które działa siła ciężkości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wykazuje doświadczalnie, że wartość siły ciężkości jest wprost proporcjonalna do masy ciała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uzasadnia potrzebę wprowadzenia siły jako wielkości wektorowej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podaje cechy wielkości wektorowej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 xml:space="preserve">przekształca wzór </w:t>
            </w:r>
            <w:r>
              <w:rPr>
                <w:rFonts w:asciiTheme="minorHAnsi" w:hAnsiTheme="minorHAnsi"/>
                <w:spacing w:val="-4"/>
                <w:position w:val="-10"/>
                <w:szCs w:val="18"/>
                <w:lang w:eastAsia="en-US"/>
              </w:rPr>
              <w:object w:dxaOrig="684" w:dyaOrig="276">
                <v:shape id="_x0000_i1027" type="#_x0000_t75" style="width:34.2pt;height:13.8pt" o:ole="">
                  <v:imagedata r:id="rId7" o:title=""/>
                </v:shape>
                <o:OLEObject Type="Embed" ProgID="Equation.DSMT4" ShapeID="_x0000_i1027" DrawAspect="Content" ObjectID="_1572811230" r:id="rId9"/>
              </w:object>
            </w: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 xml:space="preserve"> i oblicza masę ciała, znając wartość jego ciężaru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>podaje przykłady skutków działania siły ciężkości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rysuje wektor obrazujący siłę o zadanej wartości (przyjmując odpowiednią jednostkę)</w:t>
            </w:r>
          </w:p>
        </w:tc>
      </w:tr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t>1.3. Wyznaczanie gęstości substancji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7C0A5C" w:rsidRDefault="007C0A5C">
            <w:pPr>
              <w:pStyle w:val="tabelakropka"/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odczytuje gęstość substancji z tabeli</w:t>
            </w:r>
          </w:p>
          <w:p w:rsidR="007C0A5C" w:rsidRDefault="007C0A5C">
            <w:pPr>
              <w:pStyle w:val="tabelakropka"/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 mierzy objętość ciał o nieregularnych kształtach za pomocą menzurki 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7C0A5C" w:rsidRDefault="007C0A5C">
            <w:pPr>
              <w:pStyle w:val="tabelakropka"/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wyznacza doświadczalnie gęstość ciała stałego o regularnych kształtach </w:t>
            </w:r>
          </w:p>
          <w:p w:rsidR="007C0A5C" w:rsidRDefault="007C0A5C">
            <w:pPr>
              <w:pStyle w:val="tabelakropka"/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oblicza gęstość substancji ze wzoru </w:t>
            </w:r>
            <w:r>
              <w:rPr>
                <w:position w:val="-18"/>
                <w:lang w:eastAsia="en-US"/>
              </w:rPr>
              <w:object w:dxaOrig="540" w:dyaOrig="480">
                <v:shape id="_x0000_i1028" type="#_x0000_t75" style="width:27pt;height:24pt" o:ole="">
                  <v:imagedata r:id="rId10" o:title=""/>
                </v:shape>
                <o:OLEObject Type="Embed" ProgID="Equation.DSMT4" ShapeID="_x0000_i1028" DrawAspect="Content" ObjectID="_1572811231" r:id="rId11"/>
              </w:object>
            </w:r>
            <w:r>
              <w:rPr>
                <w:lang w:eastAsia="en-US"/>
              </w:rPr>
              <w:t xml:space="preserve"> </w:t>
            </w:r>
          </w:p>
          <w:p w:rsidR="007C0A5C" w:rsidRDefault="007C0A5C">
            <w:pPr>
              <w:pStyle w:val="tabelakropka"/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szacuje niepewności pomiarowe przy pomiarach masy i objętości 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pStyle w:val="tabelakropka"/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przekształca wzór </w:t>
            </w:r>
            <w:r>
              <w:rPr>
                <w:position w:val="-18"/>
                <w:lang w:eastAsia="en-US"/>
              </w:rPr>
              <w:object w:dxaOrig="540" w:dyaOrig="480">
                <v:shape id="_x0000_i1029" type="#_x0000_t75" style="width:27pt;height:24pt" o:ole="">
                  <v:imagedata r:id="rId12" o:title=""/>
                </v:shape>
                <o:OLEObject Type="Embed" ProgID="Equation.DSMT4" ShapeID="_x0000_i1029" DrawAspect="Content" ObjectID="_1572811232" r:id="rId13"/>
              </w:object>
            </w:r>
            <w:r>
              <w:rPr>
                <w:lang w:eastAsia="en-US"/>
              </w:rPr>
              <w:t xml:space="preserve"> i oblicza każdą z wielkości fizycznych w tym wzorze</w:t>
            </w:r>
          </w:p>
          <w:p w:rsidR="007C0A5C" w:rsidRDefault="007C0A5C">
            <w:pPr>
              <w:pStyle w:val="tabelakropka"/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wyznacza doświadczalnie gęstość cieczy </w:t>
            </w:r>
          </w:p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 xml:space="preserve">odróżnia mierzenie wielkości fizycznej od jej wyznaczania, czyli pomiaru pośredniego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przelicza gęstość wyrażoną w kg/m</w:t>
            </w:r>
            <w:r>
              <w:rPr>
                <w:rFonts w:asciiTheme="minorHAnsi" w:hAnsiTheme="minorHAnsi"/>
                <w:spacing w:val="-4"/>
                <w:szCs w:val="18"/>
                <w:vertAlign w:val="superscript"/>
                <w:lang w:eastAsia="en-US"/>
              </w:rPr>
              <w:t>3</w:t>
            </w: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 xml:space="preserve"> na g/cm</w:t>
            </w:r>
            <w:r>
              <w:rPr>
                <w:rFonts w:asciiTheme="minorHAnsi" w:hAnsiTheme="minorHAnsi"/>
                <w:spacing w:val="-4"/>
                <w:szCs w:val="18"/>
                <w:vertAlign w:val="superscript"/>
                <w:lang w:eastAsia="en-US"/>
              </w:rPr>
              <w:t>3</w:t>
            </w: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 xml:space="preserve"> i na odwrót</w:t>
            </w:r>
          </w:p>
        </w:tc>
      </w:tr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t>1.4. Pomiar ciśnienia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pStyle w:val="tabelakropka"/>
              <w:spacing w:before="20" w:after="20" w:line="220" w:lineRule="exact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 xml:space="preserve">wykazuje, że skutek nacisku na podłoże, ciała o ciężarze </w:t>
            </w:r>
            <w:r>
              <w:rPr>
                <w:rFonts w:asciiTheme="minorHAnsi" w:hAnsiTheme="minorHAnsi"/>
                <w:spacing w:val="-4"/>
                <w:position w:val="-10"/>
                <w:szCs w:val="18"/>
                <w:lang w:eastAsia="en-US"/>
              </w:rPr>
              <w:object w:dxaOrig="252" w:dyaOrig="312">
                <v:shape id="_x0000_i1030" type="#_x0000_t75" style="width:12.6pt;height:15.6pt" o:ole="">
                  <v:imagedata r:id="rId14" o:title=""/>
                </v:shape>
                <o:OLEObject Type="Embed" ProgID="Equation.DSMT4" ShapeID="_x0000_i1030" DrawAspect="Content" ObjectID="_1572811233" r:id="rId15"/>
              </w:object>
            </w: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 xml:space="preserve"> zależy od wielkości powierzchni zetknięcia ciała z podłożem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lastRenderedPageBreak/>
              <w:t>podaje jednostkę ciśnienia i jej wielokrotności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mierzy ciśnienie w oponie samochodowej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mierzy ciśnienie atmosferyczne za pomocą barometru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lastRenderedPageBreak/>
              <w:t xml:space="preserve">oblicza ciśnienie za pomocą wzoru </w:t>
            </w:r>
            <w:r>
              <w:rPr>
                <w:rFonts w:asciiTheme="minorHAnsi" w:hAnsiTheme="minorHAnsi"/>
                <w:spacing w:val="-4"/>
                <w:position w:val="-18"/>
                <w:szCs w:val="18"/>
                <w:lang w:eastAsia="en-US"/>
              </w:rPr>
              <w:object w:dxaOrig="564" w:dyaOrig="492">
                <v:shape id="_x0000_i1031" type="#_x0000_t75" style="width:28.2pt;height:24.6pt" o:ole="">
                  <v:imagedata r:id="rId16" o:title=""/>
                </v:shape>
                <o:OLEObject Type="Embed" ProgID="Equation.DSMT4" ShapeID="_x0000_i1031" DrawAspect="Content" ObjectID="_1572811234" r:id="rId17"/>
              </w:objec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przelicza jednostki ciśnienia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lastRenderedPageBreak/>
              <w:t xml:space="preserve">przekształca wzór </w:t>
            </w:r>
            <w:r>
              <w:rPr>
                <w:rFonts w:asciiTheme="minorHAnsi" w:hAnsiTheme="minorHAnsi"/>
                <w:spacing w:val="-4"/>
                <w:position w:val="-18"/>
                <w:szCs w:val="18"/>
                <w:lang w:eastAsia="en-US"/>
              </w:rPr>
              <w:object w:dxaOrig="564" w:dyaOrig="492">
                <v:shape id="_x0000_i1032" type="#_x0000_t75" style="width:28.2pt;height:24.6pt" o:ole="">
                  <v:imagedata r:id="rId16" o:title=""/>
                </v:shape>
                <o:OLEObject Type="Embed" ProgID="Equation.DSMT4" ShapeID="_x0000_i1032" DrawAspect="Content" ObjectID="_1572811235" r:id="rId18"/>
              </w:object>
            </w: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 xml:space="preserve"> i oblicza każdą z wielkości występujących w tym wzorze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lastRenderedPageBreak/>
              <w:t>opisuje zależność ciśnienia atmosferycznego od wysokości nad poziomem morza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>rozpoznaje w swoim otoczeniu zjawiska, w których istotną rolę odgrywa ciśnienie atmosferyczne i urządzenia, do działania których jest ono niezbędne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lastRenderedPageBreak/>
              <w:t>wyznacza doświadczalnie ciśnienie atmosferyczne za pomocą strzykawki i siłomierza</w:t>
            </w:r>
          </w:p>
        </w:tc>
      </w:tr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t>1.5. Sporządzamy wykresy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>na przykładach wyjaśnia znaczenie pojęcia „zależność jednej wielkości fizycznej od drugiej</w:t>
            </w: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 xml:space="preserve"> 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na podstawie wyników zgromadzonych w tabeli sporządza samodzielnie wykres zależności jednej wielkości fizycznej od drugiej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>wykazuje, że jeśli dwie wielkości są do siebie wprost proporcjonalne, to wykres zależności jednej od drugiej jest półprostą wychodzącą z początku układu osi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wyciąga wnioski o wartościach wielkości fizycznych na podstawie kąta nachylenia wykresu do osi poziomej</w:t>
            </w:r>
          </w:p>
        </w:tc>
      </w:tr>
    </w:tbl>
    <w:p w:rsidR="007C0A5C" w:rsidRDefault="007C0A5C" w:rsidP="007C0A5C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2. Niektóre właściwości fizyczne ciał</w:t>
      </w:r>
    </w:p>
    <w:tbl>
      <w:tblPr>
        <w:tblStyle w:val="Tabela-Siatka"/>
        <w:tblW w:w="0" w:type="auto"/>
        <w:tblInd w:w="0" w:type="dxa"/>
        <w:tblLook w:val="01E0" w:firstRow="1" w:lastRow="1" w:firstColumn="1" w:lastColumn="1" w:noHBand="0" w:noVBand="0"/>
      </w:tblPr>
      <w:tblGrid>
        <w:gridCol w:w="1871"/>
        <w:gridCol w:w="3028"/>
        <w:gridCol w:w="3028"/>
        <w:gridCol w:w="3031"/>
        <w:gridCol w:w="3036"/>
      </w:tblGrid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Temat według programu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konieczne </w:t>
            </w:r>
          </w:p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puszczająca)</w:t>
            </w:r>
          </w:p>
          <w:p w:rsidR="007C0A5C" w:rsidRDefault="007C0A5C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podstawowe </w:t>
            </w:r>
          </w:p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stateczna)</w:t>
            </w:r>
          </w:p>
          <w:p w:rsidR="007C0A5C" w:rsidRDefault="007C0A5C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rozszerzone </w:t>
            </w:r>
          </w:p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bra)</w:t>
            </w:r>
          </w:p>
          <w:p w:rsidR="007C0A5C" w:rsidRDefault="007C0A5C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dopełniające </w:t>
            </w:r>
          </w:p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b. dobra i celująca)</w:t>
            </w:r>
          </w:p>
          <w:p w:rsidR="007C0A5C" w:rsidRDefault="007C0A5C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</w:tr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t>2.1. Trzy stany skupienia cia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wymienia stany skupienia ciał i podaje ich przykłady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podaje przykłady ciał kruchych, sprężystych i plastycznych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opisuje stałość objętości i nieściśliwość cieczy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wykazuje doświadczalnie ściśliwość gazów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wykazuje doświadczalnie zachowanie objętości ciała stałego przy zmianie jego kształtu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 xml:space="preserve">podaje przykłady zmian właściwości ciał spowodowanych zmianą temperatury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opisuje właściwości plazmy</w:t>
            </w:r>
          </w:p>
          <w:p w:rsidR="007C0A5C" w:rsidRDefault="007C0A5C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</w:p>
        </w:tc>
      </w:tr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t>2.2. Zmiany stanów skupienia cia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>podaje przykłady topnienia, krzepnięcia, parowania, skraplania, sublimacji i resublimacji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podaje temperatury krzepnięcia i wrzenia wody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odczytuje z tabeli temperatury topnienia i wrzenia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wymienia i opisuje zmiany stanów skupienia ciał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odróżnia wodę w stanie gazowym (jako niewidoczną) od mgły i chmur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opisuje zależność szybkości parowania od temperatury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>demonstruje zjawiska topnienia, wrzenia i skraplania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opisuje zależność temperatury wrzenia od ciśnienia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wyjaśnia przyczyny skraplania pary wodnej zawartej w powietrzu, np. na okularach, szklankach i potwierdza to doświadczalnie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opisuje zmiany objętości ciał podczas topnienia i krzepnięcia</w:t>
            </w:r>
          </w:p>
        </w:tc>
      </w:tr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t>2.3. Rozszerzalność temperaturowa cia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podaje przykłady rozszerzalności temperaturowej w życiu codziennym i technice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podaje przykłady rozszerzalności temperaturowej ciał stałych, cieczy i gazów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opisuje anomalną rozszerzalność wody i jej znaczenie w przyrodzie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opisuje zachowanie taśmy bimetalicznej przy jej ogrzewaniu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wyjaśnia zachowanie taśmy bimetalicznej podczas jej ogrzewania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>wymienia zastosowania praktyczne taśmy bimetalicznej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 xml:space="preserve">za pomocą symboli </w:t>
            </w:r>
            <w:r>
              <w:rPr>
                <w:rFonts w:asciiTheme="minorHAnsi" w:hAnsiTheme="minorHAnsi"/>
                <w:spacing w:val="-4"/>
                <w:position w:val="-6"/>
                <w:szCs w:val="18"/>
                <w:lang w:eastAsia="en-US"/>
              </w:rPr>
              <w:object w:dxaOrig="252" w:dyaOrig="252">
                <v:shape id="_x0000_i1033" type="#_x0000_t75" style="width:12.6pt;height:12.6pt" o:ole="">
                  <v:imagedata r:id="rId19" o:title=""/>
                </v:shape>
                <o:OLEObject Type="Embed" ProgID="Equation.3" ShapeID="_x0000_i1033" DrawAspect="Content" ObjectID="_1572811236" r:id="rId20"/>
              </w:object>
            </w: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 xml:space="preserve"> i </w:t>
            </w:r>
            <w:r>
              <w:rPr>
                <w:rFonts w:asciiTheme="minorHAnsi" w:hAnsiTheme="minorHAnsi"/>
                <w:spacing w:val="-4"/>
                <w:position w:val="-6"/>
                <w:szCs w:val="18"/>
                <w:lang w:eastAsia="en-US"/>
              </w:rPr>
              <w:object w:dxaOrig="252" w:dyaOrig="252">
                <v:shape id="_x0000_i1034" type="#_x0000_t75" style="width:12.6pt;height:12.6pt" o:ole="">
                  <v:imagedata r:id="rId21" o:title=""/>
                </v:shape>
                <o:OLEObject Type="Embed" ProgID="Equation.3" ShapeID="_x0000_i1034" DrawAspect="Content" ObjectID="_1572811237" r:id="rId22"/>
              </w:object>
            </w: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 xml:space="preserve"> lub</w:t>
            </w:r>
            <w:r>
              <w:rPr>
                <w:rFonts w:asciiTheme="minorHAnsi" w:hAnsiTheme="minorHAnsi"/>
                <w:spacing w:val="-4"/>
                <w:position w:val="-6"/>
                <w:szCs w:val="18"/>
                <w:lang w:eastAsia="en-US"/>
              </w:rPr>
              <w:object w:dxaOrig="312" w:dyaOrig="252">
                <v:shape id="_x0000_i1035" type="#_x0000_t75" style="width:15.6pt;height:12.6pt" o:ole="">
                  <v:imagedata r:id="rId23" o:title=""/>
                </v:shape>
                <o:OLEObject Type="Embed" ProgID="Equation.3" ShapeID="_x0000_i1035" DrawAspect="Content" ObjectID="_1572811238" r:id="rId24"/>
              </w:object>
            </w: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 xml:space="preserve"> i </w:t>
            </w:r>
            <w:r>
              <w:rPr>
                <w:rFonts w:asciiTheme="minorHAnsi" w:hAnsiTheme="minorHAnsi"/>
                <w:spacing w:val="-4"/>
                <w:position w:val="-6"/>
                <w:szCs w:val="18"/>
                <w:lang w:eastAsia="en-US"/>
              </w:rPr>
              <w:object w:dxaOrig="252" w:dyaOrig="252">
                <v:shape id="_x0000_i1036" type="#_x0000_t75" style="width:12.6pt;height:12.6pt" o:ole="">
                  <v:imagedata r:id="rId25" o:title=""/>
                </v:shape>
                <o:OLEObject Type="Embed" ProgID="Equation.3" ShapeID="_x0000_i1036" DrawAspect="Content" ObjectID="_1572811239" r:id="rId26"/>
              </w:object>
            </w: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 xml:space="preserve"> zapisuje fakt, że przyrost długości drutów lub objętości cieczy jest wprost proporcjonalny do przyrostu temperatury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lastRenderedPageBreak/>
              <w:t xml:space="preserve">wykorzystuje do obliczeń prostą proporcjonalność przyrostu długości do przyrostu temperatury </w:t>
            </w:r>
          </w:p>
        </w:tc>
      </w:tr>
    </w:tbl>
    <w:p w:rsidR="007C0A5C" w:rsidRDefault="007C0A5C" w:rsidP="007C0A5C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lastRenderedPageBreak/>
        <w:t>3. Cząsteczkowa budowa ciał</w:t>
      </w:r>
    </w:p>
    <w:tbl>
      <w:tblPr>
        <w:tblStyle w:val="Tabela-Siatka"/>
        <w:tblW w:w="0" w:type="auto"/>
        <w:tblInd w:w="0" w:type="dxa"/>
        <w:tblLook w:val="01E0" w:firstRow="1" w:lastRow="1" w:firstColumn="1" w:lastColumn="1" w:noHBand="0" w:noVBand="0"/>
      </w:tblPr>
      <w:tblGrid>
        <w:gridCol w:w="1869"/>
        <w:gridCol w:w="3019"/>
        <w:gridCol w:w="3035"/>
        <w:gridCol w:w="3054"/>
        <w:gridCol w:w="3017"/>
      </w:tblGrid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Temat według programu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konieczne </w:t>
            </w:r>
          </w:p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puszczająca)</w:t>
            </w:r>
          </w:p>
          <w:p w:rsidR="007C0A5C" w:rsidRDefault="007C0A5C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podstawowe </w:t>
            </w:r>
          </w:p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stateczna)</w:t>
            </w:r>
          </w:p>
          <w:p w:rsidR="007C0A5C" w:rsidRDefault="007C0A5C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rozszerzone </w:t>
            </w:r>
          </w:p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bra)</w:t>
            </w:r>
          </w:p>
          <w:p w:rsidR="007C0A5C" w:rsidRDefault="007C0A5C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dopełniające </w:t>
            </w:r>
          </w:p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b. dobra i celująca)</w:t>
            </w:r>
          </w:p>
          <w:p w:rsidR="007C0A5C" w:rsidRDefault="007C0A5C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</w:tr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  <w:t xml:space="preserve">3.1. </w:t>
            </w:r>
            <w:r>
              <w:rPr>
                <w:rFonts w:asciiTheme="minorHAnsi" w:hAnsiTheme="minorHAnsi"/>
                <w:b w:val="0"/>
                <w:szCs w:val="18"/>
                <w:lang w:eastAsia="en-US"/>
              </w:rPr>
              <w:t>Cząsteczkowa budowa cia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odaje przykład zjawiska lub doświadczenia dowodzącego cząsteczkowej budowy materii 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opisuje zjawisko dyfuzji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przelicza temperaturę wyrażoną w skali Celsjusza na tę samą temperaturę w skali Kelvina i na odwrót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wykazuje doświadczalnie zależność szybkości dyfuzji od temperatury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opisuje związek średniej szybkości cząsteczek gazu lub cieczy z jego temperaturą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uzasadnia wprowadzenie skali Kelvina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</w:tr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  <w:t xml:space="preserve">3.2. Siły </w:t>
            </w:r>
            <w:proofErr w:type="spellStart"/>
            <w:r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  <w:t>międzycząstecz-kowe</w:t>
            </w:r>
            <w:proofErr w:type="spellEnd"/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podaje przyczyny tego, że ciała stałe i ciecze nie rozpadają się na oddzielne cząsteczki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wyjaśnia rolę mydła i detergentów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na wybranym przykładzie opisuje zjawisko napięcia powierzchniowego, demonstrując odpowiednie doświadczenie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podaje przykłady działania sił spójności i sił przylegania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demonstruje skutki działania sił międzycząsteczkowych  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</w:tr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  <w:t xml:space="preserve">3.3, 3.4. Różnice w budowie ciał stałych, cieczy i gazów. </w:t>
            </w:r>
          </w:p>
          <w:p w:rsidR="007C0A5C" w:rsidRDefault="007C0A5C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  <w:t>G</w:t>
            </w:r>
            <w:r>
              <w:rPr>
                <w:rFonts w:asciiTheme="minorHAnsi" w:hAnsiTheme="minorHAnsi"/>
                <w:b w:val="0"/>
                <w:szCs w:val="18"/>
                <w:lang w:eastAsia="en-US"/>
              </w:rPr>
              <w:t>az w zamkniętym zbiorniku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podaje przykłady atomów i cząsteczek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podaje przykłady pierwiastków i związków chemicznych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opisuje różnice w budowie ciał stałych, cieczy i gazów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>wyjaśnia, dlaczego na wewnętrzne ściany zbiornika gaz wywiera parcie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>podaje przykłady, w jaki sposób można zmienić ciśnienie gazu w zamkniętym zbiorniku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wyjaśnia pojęcia: atomu, cząsteczki, pierwiastka i związku chemicznego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objaśnia, co to znaczy, że ciało stałe ma budowę krystaliczną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>wymienia i objaśnia sposoby zwiększania ciśnienia gazu w zamkniętym zbiorniku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</w:tr>
    </w:tbl>
    <w:p w:rsidR="007C0A5C" w:rsidRDefault="007C0A5C" w:rsidP="007C0A5C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4. Jak opisujemy ruch?</w:t>
      </w:r>
    </w:p>
    <w:tbl>
      <w:tblPr>
        <w:tblStyle w:val="Tabela-Siatka"/>
        <w:tblW w:w="0" w:type="auto"/>
        <w:tblInd w:w="0" w:type="dxa"/>
        <w:tblLook w:val="01E0" w:firstRow="1" w:lastRow="1" w:firstColumn="1" w:lastColumn="1" w:noHBand="0" w:noVBand="0"/>
      </w:tblPr>
      <w:tblGrid>
        <w:gridCol w:w="1872"/>
        <w:gridCol w:w="3030"/>
        <w:gridCol w:w="3032"/>
        <w:gridCol w:w="3030"/>
        <w:gridCol w:w="3030"/>
      </w:tblGrid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Temat według programu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konieczne </w:t>
            </w:r>
          </w:p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puszczająca)</w:t>
            </w:r>
          </w:p>
          <w:p w:rsidR="007C0A5C" w:rsidRDefault="007C0A5C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podstawowe </w:t>
            </w:r>
          </w:p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stateczna)</w:t>
            </w:r>
          </w:p>
          <w:p w:rsidR="007C0A5C" w:rsidRDefault="007C0A5C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rozszerzone </w:t>
            </w:r>
          </w:p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bra)</w:t>
            </w:r>
          </w:p>
          <w:p w:rsidR="007C0A5C" w:rsidRDefault="007C0A5C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dopełniające </w:t>
            </w:r>
          </w:p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b. dobra i celująca)</w:t>
            </w:r>
          </w:p>
          <w:p w:rsidR="007C0A5C" w:rsidRDefault="007C0A5C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</w:tr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t xml:space="preserve">4.1, 4.2. Układ odniesienia. </w:t>
            </w:r>
          </w:p>
          <w:p w:rsidR="007C0A5C" w:rsidRDefault="007C0A5C">
            <w:pP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t>Tor ruchu, droga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 xml:space="preserve">opisuje ruch ciała w podanym układzie odniesienia </w:t>
            </w:r>
          </w:p>
          <w:p w:rsidR="007C0A5C" w:rsidRDefault="007C0A5C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>rozróżnia pojęcia tor ruchu i droga</w:t>
            </w:r>
          </w:p>
          <w:p w:rsidR="007C0A5C" w:rsidRDefault="007C0A5C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>podaje przykłady ruchu, którego tor jest linią prostą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>klasyfikuje ruchy ze względu na kształt toru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>wybiera układ odniesienia i opisuje ruch w tym układzie</w:t>
            </w:r>
          </w:p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>wyjaśnia, co to znaczy, że spoczynek i ruch są względne</w:t>
            </w:r>
          </w:p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opisuje położenie ciała za pomocą współrzędnej </w:t>
            </w:r>
            <w:r>
              <w:rPr>
                <w:rFonts w:asciiTheme="minorHAnsi" w:hAnsiTheme="minorHAnsi"/>
                <w:i/>
                <w:szCs w:val="18"/>
                <w:lang w:eastAsia="en-US"/>
              </w:rPr>
              <w:t>x</w:t>
            </w:r>
          </w:p>
          <w:p w:rsidR="007C0A5C" w:rsidRDefault="007C0A5C" w:rsidP="007C0A5C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oblicza przebytą przez ciało drogę jako </w:t>
            </w:r>
            <m:oMath>
              <m:r>
                <w:rPr>
                  <w:rFonts w:ascii="Cambria Math" w:hAnsi="Cambria Math"/>
                  <w:szCs w:val="18"/>
                  <w:lang w:eastAsia="en-US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  <w:lang w:eastAsia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18"/>
                  <w:lang w:eastAsia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  <w:lang w:eastAsia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18"/>
                  <w:lang w:eastAsia="en-US"/>
                </w:rPr>
                <m:t>=∆x</m:t>
              </m:r>
            </m:oMath>
            <w:r>
              <w:rPr>
                <w:rFonts w:asciiTheme="minorHAnsi" w:hAnsiTheme="minorHAnsi"/>
                <w:position w:val="-10"/>
                <w:szCs w:val="18"/>
                <w:lang w:eastAsia="en-US"/>
              </w:rPr>
              <w:t xml:space="preserve">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</w:tr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lastRenderedPageBreak/>
              <w:t>4.3. Ruch prostoliniowy jednostajny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odaje przykłady ruchu prostoliniowego jednostajnego </w:t>
            </w:r>
          </w:p>
          <w:p w:rsidR="007C0A5C" w:rsidRDefault="007C0A5C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na podstawie różnych wykresów </w:t>
            </w:r>
            <w:r>
              <w:rPr>
                <w:rFonts w:asciiTheme="minorHAnsi" w:hAnsiTheme="minorHAnsi"/>
                <w:position w:val="-10"/>
                <w:szCs w:val="18"/>
                <w:lang w:eastAsia="en-US"/>
              </w:rPr>
              <w:object w:dxaOrig="384" w:dyaOrig="276">
                <v:shape id="_x0000_i1037" type="#_x0000_t75" style="width:19.2pt;height:13.8pt" o:ole="">
                  <v:imagedata r:id="rId27" o:title=""/>
                </v:shape>
                <o:OLEObject Type="Embed" ProgID="Equation.DSMT4" ShapeID="_x0000_i1037" DrawAspect="Content" ObjectID="_1572811240" r:id="rId28"/>
              </w:object>
            </w:r>
            <w:r>
              <w:rPr>
                <w:rFonts w:asciiTheme="minorHAnsi" w:hAnsiTheme="minorHAnsi"/>
                <w:szCs w:val="18"/>
                <w:lang w:eastAsia="en-US"/>
              </w:rPr>
              <w:t xml:space="preserve"> odczytuje drogę </w:t>
            </w:r>
            <w:proofErr w:type="spellStart"/>
            <w:r>
              <w:rPr>
                <w:rFonts w:asciiTheme="minorHAnsi" w:hAnsiTheme="minorHAnsi"/>
                <w:szCs w:val="18"/>
                <w:lang w:eastAsia="en-US"/>
              </w:rPr>
              <w:t>przebywaną</w:t>
            </w:r>
            <w:proofErr w:type="spellEnd"/>
            <w:r>
              <w:rPr>
                <w:rFonts w:asciiTheme="minorHAnsi" w:hAnsiTheme="minorHAnsi"/>
                <w:szCs w:val="18"/>
                <w:lang w:eastAsia="en-US"/>
              </w:rPr>
              <w:t xml:space="preserve"> przez ciało w różnych odstępach czasu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wymienia cechy charakteryzujące ruch prostoliniowy jednostajny 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0" w:after="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doświadczalnie bada ruch jednostajny prostoliniowy i formułuje wniosek, że </w:t>
            </w:r>
            <w:r>
              <w:rPr>
                <w:rFonts w:asciiTheme="minorHAnsi" w:hAnsiTheme="minorHAnsi"/>
                <w:position w:val="-6"/>
                <w:szCs w:val="18"/>
                <w:lang w:eastAsia="en-US"/>
              </w:rPr>
              <w:object w:dxaOrig="408" w:dyaOrig="228">
                <v:shape id="_x0000_i1038" type="#_x0000_t75" style="width:20.4pt;height:11.4pt" o:ole="">
                  <v:imagedata r:id="rId29" o:title=""/>
                </v:shape>
                <o:OLEObject Type="Embed" ProgID="Equation.DSMT4" ShapeID="_x0000_i1038" DrawAspect="Content" ObjectID="_1572811241" r:id="rId30"/>
              </w:object>
            </w:r>
          </w:p>
          <w:p w:rsidR="007C0A5C" w:rsidRDefault="007C0A5C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sporządza wykres zależności </w:t>
            </w:r>
            <w:r>
              <w:rPr>
                <w:rFonts w:asciiTheme="minorHAnsi" w:hAnsiTheme="minorHAnsi"/>
                <w:position w:val="-10"/>
                <w:szCs w:val="18"/>
                <w:lang w:eastAsia="en-US"/>
              </w:rPr>
              <w:object w:dxaOrig="384" w:dyaOrig="276">
                <v:shape id="_x0000_i1039" type="#_x0000_t75" style="width:19.2pt;height:13.8pt" o:ole="">
                  <v:imagedata r:id="rId27" o:title=""/>
                </v:shape>
                <o:OLEObject Type="Embed" ProgID="Equation.DSMT4" ShapeID="_x0000_i1039" DrawAspect="Content" ObjectID="_1572811242" r:id="rId31"/>
              </w:object>
            </w:r>
            <w:r>
              <w:rPr>
                <w:rFonts w:asciiTheme="minorHAnsi" w:hAnsiTheme="minorHAnsi"/>
                <w:szCs w:val="18"/>
                <w:lang w:eastAsia="en-US"/>
              </w:rPr>
              <w:t xml:space="preserve">na podstawie wyników doświadczenia zgromadzonych w tabeli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>na podstawie znajomości drogi przebytej ruchem jednostajnym w określonym czasie t, oblicza drogę przebytą przez ciało w dowolnym innym czasie</w:t>
            </w:r>
          </w:p>
        </w:tc>
      </w:tr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t xml:space="preserve">4.4. </w:t>
            </w:r>
            <w:r>
              <w:rPr>
                <w:rFonts w:asciiTheme="minorHAnsi" w:hAnsiTheme="minorHAnsi"/>
                <w:sz w:val="18"/>
                <w:szCs w:val="18"/>
                <w:lang w:eastAsia="en-US"/>
              </w:rPr>
              <w:t>Wartość prędkości w ruchu jednostajnym prostoliniowym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zapisuje wzór </w:t>
            </w:r>
            <m:oMath>
              <m:r>
                <w:rPr>
                  <w:rFonts w:ascii="Cambria Math" w:hAnsi="Cambria Math"/>
                  <w:szCs w:val="18"/>
                  <w:lang w:eastAsia="en-US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  <w:lang w:eastAsia="en-US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  <w:lang w:eastAsia="en-US"/>
                    </w:rPr>
                    <m:t>t</m:t>
                  </m:r>
                </m:den>
              </m:f>
            </m:oMath>
            <w:r>
              <w:rPr>
                <w:rFonts w:asciiTheme="minorHAnsi" w:hAnsiTheme="minorHAnsi"/>
                <w:szCs w:val="18"/>
                <w:lang w:eastAsia="en-US"/>
              </w:rPr>
              <w:t xml:space="preserve"> i nazywa występujące w nim wielkości </w:t>
            </w:r>
          </w:p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oblicza wartość prędkości ze wzoru </w:t>
            </w:r>
            <m:oMath>
              <m:r>
                <w:rPr>
                  <w:rFonts w:ascii="Cambria Math" w:hAnsi="Cambria Math"/>
                  <w:szCs w:val="18"/>
                  <w:lang w:eastAsia="en-US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  <w:lang w:eastAsia="en-US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  <w:lang w:eastAsia="en-US"/>
                    </w:rPr>
                    <m:t>t</m:t>
                  </m:r>
                </m:den>
              </m:f>
            </m:oMath>
            <w:r>
              <w:rPr>
                <w:rFonts w:asciiTheme="minorHAnsi" w:hAnsiTheme="minorHAnsi"/>
                <w:szCs w:val="18"/>
                <w:lang w:eastAsia="en-US"/>
              </w:rPr>
              <w:t xml:space="preserve">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oblicza drogę przebytą przez ciało na podstawie wykresu zależności </w:t>
            </w:r>
            <m:oMath>
              <m:r>
                <w:rPr>
                  <w:rFonts w:ascii="Cambria Math" w:hAnsi="Cambria Math"/>
                  <w:szCs w:val="18"/>
                  <w:lang w:eastAsia="en-US"/>
                </w:rPr>
                <m:t>υ (t)</m:t>
              </m:r>
            </m:oMath>
            <w:r>
              <w:rPr>
                <w:rFonts w:asciiTheme="minorHAnsi" w:hAnsiTheme="minorHAnsi"/>
                <w:szCs w:val="18"/>
                <w:lang w:eastAsia="en-US"/>
              </w:rPr>
              <w:t xml:space="preserve"> </w:t>
            </w:r>
          </w:p>
          <w:p w:rsidR="007C0A5C" w:rsidRDefault="007C0A5C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wartość prędkości w km/h wyraża w m/s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  <w:lang w:eastAsia="en-US"/>
                </w:rPr>
                <m:t>υ (t)</m:t>
              </m:r>
            </m:oMath>
            <w:r>
              <w:rPr>
                <w:rFonts w:asciiTheme="minorHAnsi" w:hAnsiTheme="minorHAnsi"/>
                <w:szCs w:val="18"/>
                <w:lang w:eastAsia="en-US"/>
              </w:rPr>
              <w:t xml:space="preserve"> na podstawie danych z tabeli </w:t>
            </w:r>
          </w:p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  <w:lang w:eastAsia="en-US"/>
                </w:rPr>
                <m:t>υ (t)</m:t>
              </m:r>
            </m:oMath>
            <w:r>
              <w:rPr>
                <w:rFonts w:asciiTheme="minorHAnsi" w:hAnsiTheme="minorHAnsi"/>
                <w:szCs w:val="18"/>
                <w:lang w:eastAsia="en-US"/>
              </w:rPr>
              <w:t xml:space="preserve"> i oblicza każdą z występujących w nim wielkości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odaje interpretację fizyczną pojęcia szybkości </w:t>
            </w:r>
          </w:p>
          <w:p w:rsidR="007C0A5C" w:rsidRDefault="007C0A5C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wartość prędkości w km/h wyraża w m/s i na odwrót </w:t>
            </w:r>
          </w:p>
        </w:tc>
      </w:tr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t>4.5. Prędkość w ruchu jednostajnym prostoliniowym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uzasadnia potrzebę wprowadzenia do opisu ruchu wielkości wektorowej – prędkości </w:t>
            </w:r>
          </w:p>
          <w:p w:rsidR="007C0A5C" w:rsidRDefault="007C0A5C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na przykładzie wymienia cechy prędkości jako wielkości wektorowej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opisuje ruch prostoliniowy jednostajny z użyciem pojęcia prędkości 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0" w:after="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>rysuje wektor obrazujący prędkość o zadanej wartości (przyjmuje odpowiednią jednostkę)</w:t>
            </w:r>
          </w:p>
        </w:tc>
      </w:tr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pStyle w:val="tabelabold"/>
              <w:rPr>
                <w:rFonts w:asciiTheme="minorHAnsi" w:hAnsiTheme="minorHAnsi"/>
                <w:b w:val="0"/>
                <w:szCs w:val="18"/>
                <w:lang w:eastAsia="en-US"/>
              </w:rPr>
            </w:pPr>
            <w:r>
              <w:rPr>
                <w:rFonts w:asciiTheme="minorHAnsi" w:hAnsiTheme="minorHAnsi"/>
                <w:b w:val="0"/>
                <w:szCs w:val="18"/>
                <w:lang w:eastAsia="en-US"/>
              </w:rPr>
              <w:t>4.6. Ruch zmienny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  <w:lang w:eastAsia="en-US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  <w:lang w:eastAsia="en-US"/>
                    </w:rPr>
                    <m:t>śr</m:t>
                  </m:r>
                </m:sub>
              </m:sSub>
              <m:r>
                <w:rPr>
                  <w:rFonts w:ascii="Cambria Math" w:hAnsi="Cambria Math"/>
                  <w:szCs w:val="18"/>
                  <w:lang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  <w:lang w:eastAsia="en-US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  <w:lang w:eastAsia="en-US"/>
                    </w:rPr>
                    <m:t>t</m:t>
                  </m:r>
                </m:den>
              </m:f>
            </m:oMath>
            <w:r>
              <w:rPr>
                <w:rFonts w:asciiTheme="minorHAnsi" w:hAnsiTheme="minorHAnsi"/>
                <w:szCs w:val="18"/>
                <w:lang w:eastAsia="en-US"/>
              </w:rPr>
              <w:t xml:space="preserve"> 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0" w:after="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lanuje czas podróży na podstawie mapy i oszacowanej średniej szybkości pojazdu </w:t>
            </w:r>
          </w:p>
          <w:p w:rsidR="007C0A5C" w:rsidRDefault="007C0A5C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wyznacza doświadczalnie średnią wartość prędkości biegu, pływania lub jazdy na rowerze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wykonuje zadania obliczeniowe z użyciem średniej wartości prędkości </w:t>
            </w:r>
          </w:p>
          <w:p w:rsidR="007C0A5C" w:rsidRDefault="007C0A5C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wyjaśnia różnicę między szybkością średnią i chwilową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</w:tr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pStyle w:val="tabelabold"/>
              <w:rPr>
                <w:rFonts w:asciiTheme="minorHAnsi" w:hAnsiTheme="minorHAnsi"/>
                <w:b w:val="0"/>
                <w:szCs w:val="18"/>
                <w:lang w:eastAsia="en-US"/>
              </w:rPr>
            </w:pPr>
            <w:r>
              <w:rPr>
                <w:rFonts w:asciiTheme="minorHAnsi" w:hAnsiTheme="minorHAnsi"/>
                <w:b w:val="0"/>
                <w:szCs w:val="18"/>
                <w:lang w:eastAsia="en-US"/>
              </w:rPr>
              <w:t>4.7, 4.8. Ruch prostoliniowy jednostajnie przyspieszony.</w:t>
            </w:r>
          </w:p>
          <w:p w:rsidR="007C0A5C" w:rsidRDefault="007C0A5C">
            <w:pP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z w:val="18"/>
                <w:szCs w:val="18"/>
                <w:lang w:eastAsia="en-US"/>
              </w:rPr>
              <w:t>Przyspieszenie w ruchu prostoliniowym jednostajnie przyspieszonym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odaje przykłady ruchu przyspieszonego i opóźnionego </w:t>
            </w:r>
          </w:p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  <w:lang w:eastAsia="en-US"/>
                </w:rPr>
                <m:t>υ(t)</m:t>
              </m:r>
            </m:oMath>
            <w:r>
              <w:rPr>
                <w:rFonts w:asciiTheme="minorHAnsi" w:hAnsiTheme="minorHAnsi"/>
                <w:szCs w:val="18"/>
                <w:lang w:eastAsia="en-US"/>
              </w:rPr>
              <w:t xml:space="preserve"> odczytuje przyrosty szybkości w określonych jednakowych odstępach czasu </w:t>
            </w:r>
          </w:p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odaje wzór na wartość przyspieszenia </w:t>
            </w:r>
            <m:oMath>
              <m:r>
                <w:rPr>
                  <w:rFonts w:ascii="Cambria Math" w:hAnsi="Cambria Math"/>
                  <w:szCs w:val="18"/>
                  <w:lang w:eastAsia="en-US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  <w:lang w:eastAsia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  <w:lang w:eastAsia="en-US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  <w:lang w:eastAsia="en-US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  <w:lang w:eastAsia="en-US"/>
                    </w:rPr>
                    <m:t>t</m:t>
                  </m:r>
                </m:den>
              </m:f>
            </m:oMath>
            <w:r>
              <w:rPr>
                <w:rFonts w:asciiTheme="minorHAnsi" w:hAnsiTheme="minorHAnsi"/>
                <w:szCs w:val="18"/>
                <w:lang w:eastAsia="en-US"/>
              </w:rPr>
              <w:t xml:space="preserve"> </w:t>
            </w:r>
          </w:p>
          <w:p w:rsidR="007C0A5C" w:rsidRDefault="007C0A5C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osługuje się pojęciem wartości przyspieszenia do opisu ruchu jednostajnie przyspieszonego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opisuje ruch jednostajnie przyspieszony </w:t>
            </w:r>
          </w:p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odaje jednostki przyspieszenia 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  <w:lang w:eastAsia="en-US"/>
                </w:rPr>
                <m:t>υ(t)</m:t>
              </m:r>
            </m:oMath>
            <w:r>
              <w:rPr>
                <w:rFonts w:asciiTheme="minorHAnsi" w:hAnsiTheme="minorHAnsi"/>
                <w:szCs w:val="18"/>
                <w:lang w:eastAsia="en-US"/>
              </w:rPr>
              <w:t xml:space="preserve"> dla ruchu jednostajnie przyspieszonego </w:t>
            </w:r>
          </w:p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  <w:szCs w:val="18"/>
                  <w:lang w:eastAsia="en-US"/>
                </w:rPr>
                <m:t>υ(t)</m:t>
              </m:r>
            </m:oMath>
            <w:r>
              <w:rPr>
                <w:rFonts w:asciiTheme="minorHAnsi" w:hAnsiTheme="minorHAnsi"/>
                <w:szCs w:val="18"/>
                <w:lang w:eastAsia="en-US"/>
              </w:rPr>
              <w:t xml:space="preserve"> dla ruchu jednostajnie przyspieszonego </w:t>
            </w:r>
          </w:p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sporządza wykres zależności </w:t>
            </w:r>
            <w:r>
              <w:rPr>
                <w:rFonts w:asciiTheme="minorHAnsi" w:hAnsiTheme="minorHAnsi"/>
                <w:position w:val="-10"/>
                <w:szCs w:val="18"/>
                <w:lang w:eastAsia="en-US"/>
              </w:rPr>
              <w:object w:dxaOrig="384" w:dyaOrig="276">
                <v:shape id="_x0000_i1040" type="#_x0000_t75" style="width:19.2pt;height:13.8pt" o:ole="">
                  <v:imagedata r:id="rId32" o:title=""/>
                </v:shape>
                <o:OLEObject Type="Embed" ProgID="Equation.DSMT4" ShapeID="_x0000_i1040" DrawAspect="Content" ObjectID="_1572811243" r:id="rId33"/>
              </w:object>
            </w:r>
            <w:r>
              <w:rPr>
                <w:rFonts w:asciiTheme="minorHAnsi" w:hAnsiTheme="minorHAnsi"/>
                <w:szCs w:val="18"/>
                <w:lang w:eastAsia="en-US"/>
              </w:rPr>
              <w:t xml:space="preserve"> dla ruchu jednostajnie przyspieszonego </w:t>
            </w:r>
          </w:p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opisuje spadek swobodny 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0" w:after="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  <w:lang w:eastAsia="en-US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  <w:lang w:eastAsia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  <w:lang w:eastAsia="en-US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  <w:lang w:eastAsia="en-US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  <w:lang w:eastAsia="en-US"/>
                    </w:rPr>
                    <m:t>t</m:t>
                  </m:r>
                </m:den>
              </m:f>
            </m:oMath>
            <w:r>
              <w:rPr>
                <w:rFonts w:asciiTheme="minorHAnsi" w:hAnsiTheme="minorHAnsi"/>
                <w:szCs w:val="18"/>
                <w:lang w:eastAsia="en-US"/>
              </w:rPr>
              <w:t xml:space="preserve"> i oblicza każdą wielkość z tego wzoru </w:t>
            </w:r>
          </w:p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odaje interpretację fizyczną pojęcia przyspieszenia </w:t>
            </w:r>
          </w:p>
          <w:p w:rsidR="007C0A5C" w:rsidRDefault="007C0A5C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wykonuje zadania obliczeniowe dotyczące ruchu jednostajnie przyspieszonego </w:t>
            </w:r>
          </w:p>
        </w:tc>
      </w:tr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lastRenderedPageBreak/>
              <w:t>4.10. Ruch jednostajnie opóźniony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7C0A5C" w:rsidRDefault="007C0A5C">
            <w:pPr>
              <w:pStyle w:val="tabelakropka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odaje wzór na wartość przyspieszenia w ruchu jednostajnie opóźnionym </w:t>
            </w:r>
            <m:oMath>
              <m:r>
                <w:rPr>
                  <w:rFonts w:ascii="Cambria Math" w:hAnsi="Cambria Math"/>
                  <w:szCs w:val="18"/>
                  <w:lang w:eastAsia="en-US"/>
                </w:rPr>
                <m:t xml:space="preserve"> 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  <w:lang w:eastAsia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  <w:lang w:eastAsia="en-US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  <w:lang w:eastAsia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  <w:lang w:eastAsia="en-US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  <w:lang w:eastAsia="en-US"/>
                    </w:rPr>
                    <m:t>t</m:t>
                  </m:r>
                </m:den>
              </m:f>
            </m:oMath>
            <w:r>
              <w:rPr>
                <w:rFonts w:asciiTheme="minorHAnsi" w:hAnsiTheme="minorHAnsi"/>
                <w:szCs w:val="18"/>
                <w:lang w:eastAsia="en-US"/>
              </w:rPr>
              <w:t xml:space="preserve">   </w:t>
            </w:r>
          </w:p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  <w:lang w:eastAsia="en-US"/>
                </w:rPr>
                <m:t>υ(t)</m:t>
              </m:r>
            </m:oMath>
            <w:r>
              <w:rPr>
                <w:rFonts w:asciiTheme="minorHAnsi" w:hAnsiTheme="minorHAnsi"/>
                <w:szCs w:val="18"/>
                <w:lang w:eastAsia="en-US"/>
              </w:rPr>
              <w:t xml:space="preserve"> odczytuje jednakowe ubytki szybkości w określonych jednakowych odstępach czasu  </w:t>
            </w:r>
          </w:p>
          <w:p w:rsidR="007C0A5C" w:rsidRDefault="007C0A5C">
            <w:pP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7C0A5C" w:rsidRDefault="007C0A5C">
            <w:pP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  <w:lang w:eastAsia="en-US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  <w:szCs w:val="1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8"/>
                      <w:lang w:eastAsia="en-US"/>
                    </w:rPr>
                    <m:t>t</m:t>
                  </m:r>
                </m:e>
              </m:d>
            </m:oMath>
            <w:r>
              <w:rPr>
                <w:rFonts w:asciiTheme="minorHAnsi" w:hAnsiTheme="minorHAnsi"/>
                <w:szCs w:val="18"/>
                <w:lang w:eastAsia="en-US"/>
              </w:rPr>
              <w:t xml:space="preserve"> dla ruchu jednostajnie opóźnionego </w:t>
            </w:r>
          </w:p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  <w:lang w:eastAsia="en-US"/>
                </w:rPr>
                <m:t xml:space="preserve">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  <w:lang w:eastAsia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  <w:lang w:eastAsia="en-US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  <w:lang w:eastAsia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  <w:lang w:eastAsia="en-US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  <w:lang w:eastAsia="en-US"/>
                    </w:rPr>
                    <m:t>t</m:t>
                  </m:r>
                </m:den>
              </m:f>
            </m:oMath>
            <w:r>
              <w:rPr>
                <w:rFonts w:asciiTheme="minorHAnsi" w:hAnsiTheme="minorHAnsi"/>
                <w:szCs w:val="18"/>
                <w:lang w:eastAsia="en-US"/>
              </w:rPr>
              <w:t xml:space="preserve">   i oblicza każdą z wielkości występującą w tym wzorze </w:t>
            </w:r>
          </w:p>
          <w:p w:rsidR="007C0A5C" w:rsidRDefault="007C0A5C">
            <w:pP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wykonuje zadania obliczeniowe dotyczące ruchu jednostajnie przyspieszonego </w:t>
            </w:r>
          </w:p>
          <w:p w:rsidR="007C0A5C" w:rsidRDefault="007C0A5C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odaje interpretację fizyczną pojęcia przyspieszenia w ruchu jednostajnie opóźnionym </w:t>
            </w:r>
          </w:p>
        </w:tc>
      </w:tr>
    </w:tbl>
    <w:p w:rsidR="007C0A5C" w:rsidRDefault="007C0A5C" w:rsidP="007C0A5C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5. Siły w przyrodzie</w:t>
      </w:r>
    </w:p>
    <w:tbl>
      <w:tblPr>
        <w:tblStyle w:val="Tabela-Siatka"/>
        <w:tblW w:w="0" w:type="auto"/>
        <w:tblInd w:w="0" w:type="dxa"/>
        <w:tblLook w:val="01E0" w:firstRow="1" w:lastRow="1" w:firstColumn="1" w:lastColumn="1" w:noHBand="0" w:noVBand="0"/>
      </w:tblPr>
      <w:tblGrid>
        <w:gridCol w:w="1870"/>
        <w:gridCol w:w="3028"/>
        <w:gridCol w:w="3029"/>
        <w:gridCol w:w="3035"/>
        <w:gridCol w:w="3032"/>
      </w:tblGrid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Temat według programu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konieczne </w:t>
            </w:r>
          </w:p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puszczająca)</w:t>
            </w:r>
          </w:p>
          <w:p w:rsidR="007C0A5C" w:rsidRDefault="007C0A5C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podstawowe </w:t>
            </w:r>
          </w:p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stateczna)</w:t>
            </w:r>
          </w:p>
          <w:p w:rsidR="007C0A5C" w:rsidRDefault="007C0A5C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rozszerzone </w:t>
            </w:r>
          </w:p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bra)</w:t>
            </w:r>
          </w:p>
          <w:p w:rsidR="007C0A5C" w:rsidRDefault="007C0A5C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dopełniające </w:t>
            </w:r>
          </w:p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b. dobra i celująca)</w:t>
            </w:r>
          </w:p>
          <w:p w:rsidR="007C0A5C" w:rsidRDefault="007C0A5C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</w:tr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t>5.1. Rodzaje i skutki oddziaływań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7C0A5C" w:rsidRDefault="007C0A5C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na przykładach rozpoznaje oddziaływania bezpośrednie i na odległość 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wymienia różne rodzaje oddziaływania ciał </w:t>
            </w:r>
          </w:p>
          <w:p w:rsidR="007C0A5C" w:rsidRDefault="007C0A5C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odaje przykłady statycznych i dynamicznych skutków oddziaływań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odaje przykłady układów ciał wzajemnie oddziałujących, wskazuje siły wewnętrzne i zewnętrzne w każdym układzie 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na dowolnym przykładzie wskazuje siły wzajemnego oddziaływania ciał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</w:tr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z w:val="18"/>
                <w:szCs w:val="18"/>
                <w:lang w:eastAsia="en-US"/>
              </w:rPr>
              <w:t>5.2. Siła wypadkowa. Siły równoważące się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odaje przykład dwóch sił równoważących się 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oblicza wartość i określa zwrot wypadkowej dwóch sił działających na ciało wzdłuż jednej prostej – o zwrotach zgodnych i przeciwnych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odaje przykład kilku sił działających na ciało wzdłuż jednej prostej, które się równoważą </w:t>
            </w:r>
          </w:p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oblicza wartość i określa zwrot wypadkowej kilku sił działających na ciało wzdłuż jednej prostej – o zwrotach zgodnych i przeciwnych 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oblicza niepewności pomiarowe sumy i różnicy wartości dwóch sił </w:t>
            </w:r>
          </w:p>
        </w:tc>
      </w:tr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t>5.3. Pierwsza zasada dynamiki Newtona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7C0A5C" w:rsidRDefault="007C0A5C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na prostych przykładach ciał spoczywających wskazuje siły równoważące się 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analizuje zachowanie się ciał na podstawie pierwszej zasady dynamiki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opisuje doświadczenie potwierdzające pierwszą zasadę dynamiki 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na przykładzie opisuje zjawisko bezwładności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7C0A5C" w:rsidRDefault="007C0A5C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</w:p>
        </w:tc>
      </w:tr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t>5.4. Trzecia zasada dynamiki Newtona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ilustruje na przykładach pierwszą i trzecią zasadę dynamiki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7C0A5C" w:rsidRDefault="007C0A5C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wykazuje doświadczalnie, że siły wzajemnego oddziaływania mają jednakowe wartości, ten sam </w:t>
            </w:r>
            <w:r>
              <w:rPr>
                <w:rFonts w:asciiTheme="minorHAnsi" w:hAnsiTheme="minorHAnsi"/>
                <w:szCs w:val="18"/>
                <w:lang w:eastAsia="en-US"/>
              </w:rPr>
              <w:lastRenderedPageBreak/>
              <w:t xml:space="preserve">kierunek, przeciwne zwroty i różne punkty przyłożenia 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7C0A5C" w:rsidRDefault="007C0A5C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lastRenderedPageBreak/>
              <w:t>opisuje</w:t>
            </w: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 xml:space="preserve"> </w:t>
            </w:r>
            <w:r>
              <w:rPr>
                <w:rFonts w:asciiTheme="minorHAnsi" w:hAnsiTheme="minorHAnsi"/>
                <w:szCs w:val="18"/>
                <w:lang w:eastAsia="en-US"/>
              </w:rPr>
              <w:t>wzajem</w:t>
            </w:r>
            <w:r>
              <w:rPr>
                <w:rFonts w:asciiTheme="minorHAnsi" w:hAnsiTheme="minorHAnsi"/>
                <w:spacing w:val="-1"/>
                <w:szCs w:val="18"/>
                <w:lang w:eastAsia="en-US"/>
              </w:rPr>
              <w:t>n</w:t>
            </w:r>
            <w:r>
              <w:rPr>
                <w:rFonts w:asciiTheme="minorHAnsi" w:hAnsiTheme="minorHAnsi"/>
                <w:szCs w:val="18"/>
                <w:lang w:eastAsia="en-US"/>
              </w:rPr>
              <w:t>e</w:t>
            </w:r>
            <w:r>
              <w:rPr>
                <w:rFonts w:asciiTheme="minorHAnsi" w:hAnsiTheme="minorHAnsi"/>
                <w:spacing w:val="-6"/>
                <w:szCs w:val="18"/>
                <w:lang w:eastAsia="en-US"/>
              </w:rPr>
              <w:t xml:space="preserve"> </w:t>
            </w:r>
            <w:r>
              <w:rPr>
                <w:rFonts w:asciiTheme="minorHAnsi" w:hAnsiTheme="minorHAnsi"/>
                <w:szCs w:val="18"/>
                <w:lang w:eastAsia="en-US"/>
              </w:rPr>
              <w:t>oddzi</w:t>
            </w:r>
            <w:r>
              <w:rPr>
                <w:rFonts w:asciiTheme="minorHAnsi" w:hAnsiTheme="minorHAnsi"/>
                <w:spacing w:val="-1"/>
                <w:szCs w:val="18"/>
                <w:lang w:eastAsia="en-US"/>
              </w:rPr>
              <w:t>ał</w:t>
            </w:r>
            <w:r>
              <w:rPr>
                <w:rFonts w:asciiTheme="minorHAnsi" w:hAnsiTheme="minorHAnsi"/>
                <w:spacing w:val="1"/>
                <w:szCs w:val="18"/>
                <w:lang w:eastAsia="en-US"/>
              </w:rPr>
              <w:t>y</w:t>
            </w:r>
            <w:r>
              <w:rPr>
                <w:rFonts w:asciiTheme="minorHAnsi" w:hAnsiTheme="minorHAnsi"/>
                <w:spacing w:val="-2"/>
                <w:szCs w:val="18"/>
                <w:lang w:eastAsia="en-US"/>
              </w:rPr>
              <w:t>w</w:t>
            </w:r>
            <w:r>
              <w:rPr>
                <w:rFonts w:asciiTheme="minorHAnsi" w:hAnsiTheme="minorHAnsi"/>
                <w:spacing w:val="1"/>
                <w:szCs w:val="18"/>
                <w:lang w:eastAsia="en-US"/>
              </w:rPr>
              <w:t>a</w:t>
            </w:r>
            <w:r>
              <w:rPr>
                <w:rFonts w:asciiTheme="minorHAnsi" w:hAnsiTheme="minorHAnsi"/>
                <w:szCs w:val="18"/>
                <w:lang w:eastAsia="en-US"/>
              </w:rPr>
              <w:t>n</w:t>
            </w:r>
            <w:r>
              <w:rPr>
                <w:rFonts w:asciiTheme="minorHAnsi" w:hAnsiTheme="minorHAnsi"/>
                <w:spacing w:val="1"/>
                <w:szCs w:val="18"/>
                <w:lang w:eastAsia="en-US"/>
              </w:rPr>
              <w:t xml:space="preserve">ie </w:t>
            </w:r>
            <w:r>
              <w:rPr>
                <w:rFonts w:asciiTheme="minorHAnsi" w:hAnsiTheme="minorHAnsi"/>
                <w:szCs w:val="18"/>
                <w:lang w:eastAsia="en-US"/>
              </w:rPr>
              <w:t>ci</w:t>
            </w:r>
            <w:r>
              <w:rPr>
                <w:rFonts w:asciiTheme="minorHAnsi" w:hAnsiTheme="minorHAnsi"/>
                <w:spacing w:val="-1"/>
                <w:szCs w:val="18"/>
                <w:lang w:eastAsia="en-US"/>
              </w:rPr>
              <w:t>a</w:t>
            </w:r>
            <w:r>
              <w:rPr>
                <w:rFonts w:asciiTheme="minorHAnsi" w:hAnsiTheme="minorHAnsi"/>
                <w:szCs w:val="18"/>
                <w:lang w:eastAsia="en-US"/>
              </w:rPr>
              <w:t>ł</w:t>
            </w:r>
            <w:r>
              <w:rPr>
                <w:rFonts w:asciiTheme="minorHAnsi" w:hAnsiTheme="minorHAnsi"/>
                <w:spacing w:val="-1"/>
                <w:szCs w:val="18"/>
                <w:lang w:eastAsia="en-US"/>
              </w:rPr>
              <w:t xml:space="preserve"> </w:t>
            </w:r>
            <w:r>
              <w:rPr>
                <w:rFonts w:asciiTheme="minorHAnsi" w:hAnsiTheme="minorHAnsi"/>
                <w:szCs w:val="18"/>
                <w:lang w:eastAsia="en-US"/>
              </w:rPr>
              <w:t>na podstawie</w:t>
            </w:r>
            <w:r>
              <w:rPr>
                <w:rFonts w:asciiTheme="minorHAnsi" w:hAnsiTheme="minorHAnsi"/>
                <w:spacing w:val="-1"/>
                <w:szCs w:val="18"/>
                <w:lang w:eastAsia="en-US"/>
              </w:rPr>
              <w:t xml:space="preserve"> </w:t>
            </w:r>
            <w:r>
              <w:rPr>
                <w:rFonts w:asciiTheme="minorHAnsi" w:hAnsiTheme="minorHAnsi"/>
                <w:szCs w:val="18"/>
                <w:lang w:eastAsia="en-US"/>
              </w:rPr>
              <w:t>trz</w:t>
            </w:r>
            <w:r>
              <w:rPr>
                <w:rFonts w:asciiTheme="minorHAnsi" w:hAnsiTheme="minorHAnsi"/>
                <w:spacing w:val="-1"/>
                <w:szCs w:val="18"/>
                <w:lang w:eastAsia="en-US"/>
              </w:rPr>
              <w:t>e</w:t>
            </w:r>
            <w:r>
              <w:rPr>
                <w:rFonts w:asciiTheme="minorHAnsi" w:hAnsiTheme="minorHAnsi"/>
                <w:szCs w:val="18"/>
                <w:lang w:eastAsia="en-US"/>
              </w:rPr>
              <w:t>c</w:t>
            </w:r>
            <w:r>
              <w:rPr>
                <w:rFonts w:asciiTheme="minorHAnsi" w:hAnsiTheme="minorHAnsi"/>
                <w:spacing w:val="-1"/>
                <w:szCs w:val="18"/>
                <w:lang w:eastAsia="en-US"/>
              </w:rPr>
              <w:t>i</w:t>
            </w:r>
            <w:r>
              <w:rPr>
                <w:rFonts w:asciiTheme="minorHAnsi" w:hAnsiTheme="minorHAnsi"/>
                <w:szCs w:val="18"/>
                <w:lang w:eastAsia="en-US"/>
              </w:rPr>
              <w:t>ej</w:t>
            </w: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 xml:space="preserve"> </w:t>
            </w:r>
            <w:r>
              <w:rPr>
                <w:rFonts w:asciiTheme="minorHAnsi" w:hAnsiTheme="minorHAnsi"/>
                <w:spacing w:val="1"/>
                <w:szCs w:val="18"/>
                <w:lang w:eastAsia="en-US"/>
              </w:rPr>
              <w:t>za</w:t>
            </w:r>
            <w:r>
              <w:rPr>
                <w:rFonts w:asciiTheme="minorHAnsi" w:hAnsiTheme="minorHAnsi"/>
                <w:szCs w:val="18"/>
                <w:lang w:eastAsia="en-US"/>
              </w:rPr>
              <w:t>s</w:t>
            </w:r>
            <w:r>
              <w:rPr>
                <w:rFonts w:asciiTheme="minorHAnsi" w:hAnsiTheme="minorHAnsi"/>
                <w:spacing w:val="1"/>
                <w:szCs w:val="18"/>
                <w:lang w:eastAsia="en-US"/>
              </w:rPr>
              <w:t>a</w:t>
            </w:r>
            <w:r>
              <w:rPr>
                <w:rFonts w:asciiTheme="minorHAnsi" w:hAnsiTheme="minorHAnsi"/>
                <w:szCs w:val="18"/>
                <w:lang w:eastAsia="en-US"/>
              </w:rPr>
              <w:t xml:space="preserve">dy </w:t>
            </w:r>
            <w:r>
              <w:rPr>
                <w:rFonts w:asciiTheme="minorHAnsi" w:hAnsiTheme="minorHAnsi"/>
                <w:spacing w:val="-1"/>
                <w:szCs w:val="18"/>
                <w:lang w:eastAsia="en-US"/>
              </w:rPr>
              <w:t>d</w:t>
            </w:r>
            <w:r>
              <w:rPr>
                <w:rFonts w:asciiTheme="minorHAnsi" w:hAnsiTheme="minorHAnsi"/>
                <w:spacing w:val="2"/>
                <w:szCs w:val="18"/>
                <w:lang w:eastAsia="en-US"/>
              </w:rPr>
              <w:t>y</w:t>
            </w:r>
            <w:r>
              <w:rPr>
                <w:rFonts w:asciiTheme="minorHAnsi" w:hAnsiTheme="minorHAnsi"/>
                <w:szCs w:val="18"/>
                <w:lang w:eastAsia="en-US"/>
              </w:rPr>
              <w:t>namiki</w:t>
            </w: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 xml:space="preserve"> </w:t>
            </w:r>
            <w:r>
              <w:rPr>
                <w:rFonts w:asciiTheme="minorHAnsi" w:hAnsiTheme="minorHAnsi"/>
                <w:szCs w:val="18"/>
                <w:lang w:eastAsia="en-US"/>
              </w:rPr>
              <w:t>Newt</w:t>
            </w:r>
            <w:r>
              <w:rPr>
                <w:rFonts w:asciiTheme="minorHAnsi" w:hAnsiTheme="minorHAnsi"/>
                <w:spacing w:val="-1"/>
                <w:szCs w:val="18"/>
                <w:lang w:eastAsia="en-US"/>
              </w:rPr>
              <w:t>o</w:t>
            </w:r>
            <w:r>
              <w:rPr>
                <w:rFonts w:asciiTheme="minorHAnsi" w:hAnsiTheme="minorHAnsi"/>
                <w:szCs w:val="18"/>
                <w:lang w:eastAsia="en-US"/>
              </w:rPr>
              <w:t xml:space="preserve">na </w:t>
            </w:r>
          </w:p>
          <w:p w:rsidR="007C0A5C" w:rsidRDefault="007C0A5C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lastRenderedPageBreak/>
              <w:t>na</w:t>
            </w:r>
            <w:r>
              <w:rPr>
                <w:rFonts w:asciiTheme="minorHAnsi" w:hAnsiTheme="minorHAnsi"/>
                <w:spacing w:val="-1"/>
                <w:szCs w:val="18"/>
                <w:lang w:eastAsia="en-US"/>
              </w:rPr>
              <w:t xml:space="preserve"> </w:t>
            </w:r>
            <w:r>
              <w:rPr>
                <w:rFonts w:asciiTheme="minorHAnsi" w:hAnsiTheme="minorHAnsi"/>
                <w:szCs w:val="18"/>
                <w:lang w:eastAsia="en-US"/>
              </w:rPr>
              <w:t>dowol</w:t>
            </w:r>
            <w:r>
              <w:rPr>
                <w:rFonts w:asciiTheme="minorHAnsi" w:hAnsiTheme="minorHAnsi"/>
                <w:spacing w:val="-1"/>
                <w:szCs w:val="18"/>
                <w:lang w:eastAsia="en-US"/>
              </w:rPr>
              <w:t>n</w:t>
            </w:r>
            <w:r>
              <w:rPr>
                <w:rFonts w:asciiTheme="minorHAnsi" w:hAnsiTheme="minorHAnsi"/>
                <w:spacing w:val="2"/>
                <w:szCs w:val="18"/>
                <w:lang w:eastAsia="en-US"/>
              </w:rPr>
              <w:t>y</w:t>
            </w:r>
            <w:r>
              <w:rPr>
                <w:rFonts w:asciiTheme="minorHAnsi" w:hAnsiTheme="minorHAnsi"/>
                <w:szCs w:val="18"/>
                <w:lang w:eastAsia="en-US"/>
              </w:rPr>
              <w:t>m</w:t>
            </w:r>
            <w:r>
              <w:rPr>
                <w:rFonts w:asciiTheme="minorHAnsi" w:hAnsiTheme="minorHAnsi"/>
                <w:spacing w:val="-2"/>
                <w:szCs w:val="18"/>
                <w:lang w:eastAsia="en-US"/>
              </w:rPr>
              <w:t xml:space="preserve"> </w:t>
            </w:r>
            <w:r>
              <w:rPr>
                <w:rFonts w:asciiTheme="minorHAnsi" w:hAnsiTheme="minorHAnsi"/>
                <w:szCs w:val="18"/>
                <w:lang w:eastAsia="en-US"/>
              </w:rPr>
              <w:t>p</w:t>
            </w:r>
            <w:r>
              <w:rPr>
                <w:rFonts w:asciiTheme="minorHAnsi" w:hAnsiTheme="minorHAnsi"/>
                <w:spacing w:val="-1"/>
                <w:szCs w:val="18"/>
                <w:lang w:eastAsia="en-US"/>
              </w:rPr>
              <w:t>r</w:t>
            </w:r>
            <w:r>
              <w:rPr>
                <w:rFonts w:asciiTheme="minorHAnsi" w:hAnsiTheme="minorHAnsi"/>
                <w:szCs w:val="18"/>
                <w:lang w:eastAsia="en-US"/>
              </w:rPr>
              <w:t>z</w:t>
            </w:r>
            <w:r>
              <w:rPr>
                <w:rFonts w:asciiTheme="minorHAnsi" w:hAnsiTheme="minorHAnsi"/>
                <w:spacing w:val="2"/>
                <w:szCs w:val="18"/>
                <w:lang w:eastAsia="en-US"/>
              </w:rPr>
              <w:t>y</w:t>
            </w:r>
            <w:r>
              <w:rPr>
                <w:rFonts w:asciiTheme="minorHAnsi" w:hAnsiTheme="minorHAnsi"/>
                <w:spacing w:val="-1"/>
                <w:szCs w:val="18"/>
                <w:lang w:eastAsia="en-US"/>
              </w:rPr>
              <w:t>k</w:t>
            </w:r>
            <w:r>
              <w:rPr>
                <w:rFonts w:asciiTheme="minorHAnsi" w:hAnsiTheme="minorHAnsi"/>
                <w:szCs w:val="18"/>
                <w:lang w:eastAsia="en-US"/>
              </w:rPr>
              <w:t>ła</w:t>
            </w:r>
            <w:r>
              <w:rPr>
                <w:rFonts w:asciiTheme="minorHAnsi" w:hAnsiTheme="minorHAnsi"/>
                <w:spacing w:val="-1"/>
                <w:szCs w:val="18"/>
                <w:lang w:eastAsia="en-US"/>
              </w:rPr>
              <w:t>d</w:t>
            </w:r>
            <w:r>
              <w:rPr>
                <w:rFonts w:asciiTheme="minorHAnsi" w:hAnsiTheme="minorHAnsi"/>
                <w:szCs w:val="18"/>
                <w:lang w:eastAsia="en-US"/>
              </w:rPr>
              <w:t>zie w</w:t>
            </w:r>
            <w:r>
              <w:rPr>
                <w:rFonts w:asciiTheme="minorHAnsi" w:hAnsiTheme="minorHAnsi"/>
                <w:spacing w:val="-1"/>
                <w:szCs w:val="18"/>
                <w:lang w:eastAsia="en-US"/>
              </w:rPr>
              <w:t>s</w:t>
            </w:r>
            <w:r>
              <w:rPr>
                <w:rFonts w:asciiTheme="minorHAnsi" w:hAnsiTheme="minorHAnsi"/>
                <w:szCs w:val="18"/>
                <w:lang w:eastAsia="en-US"/>
              </w:rPr>
              <w:t>kazuje</w:t>
            </w: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 xml:space="preserve"> </w:t>
            </w:r>
            <w:r>
              <w:rPr>
                <w:rFonts w:asciiTheme="minorHAnsi" w:hAnsiTheme="minorHAnsi"/>
                <w:spacing w:val="-1"/>
                <w:szCs w:val="18"/>
                <w:lang w:eastAsia="en-US"/>
              </w:rPr>
              <w:t>sił</w:t>
            </w:r>
            <w:r>
              <w:rPr>
                <w:rFonts w:asciiTheme="minorHAnsi" w:hAnsiTheme="minorHAnsi"/>
                <w:szCs w:val="18"/>
                <w:lang w:eastAsia="en-US"/>
              </w:rPr>
              <w:t xml:space="preserve">y </w:t>
            </w:r>
            <w:r>
              <w:rPr>
                <w:rFonts w:asciiTheme="minorHAnsi" w:hAnsiTheme="minorHAnsi"/>
                <w:spacing w:val="-2"/>
                <w:szCs w:val="18"/>
                <w:lang w:eastAsia="en-US"/>
              </w:rPr>
              <w:t>w</w:t>
            </w:r>
            <w:r>
              <w:rPr>
                <w:rFonts w:asciiTheme="minorHAnsi" w:hAnsiTheme="minorHAnsi"/>
                <w:szCs w:val="18"/>
                <w:lang w:eastAsia="en-US"/>
              </w:rPr>
              <w:t>za</w:t>
            </w:r>
            <w:r>
              <w:rPr>
                <w:rFonts w:asciiTheme="minorHAnsi" w:hAnsiTheme="minorHAnsi"/>
                <w:spacing w:val="-1"/>
                <w:szCs w:val="18"/>
                <w:lang w:eastAsia="en-US"/>
              </w:rPr>
              <w:t>j</w:t>
            </w:r>
            <w:r>
              <w:rPr>
                <w:rFonts w:asciiTheme="minorHAnsi" w:hAnsiTheme="minorHAnsi"/>
                <w:szCs w:val="18"/>
                <w:lang w:eastAsia="en-US"/>
              </w:rPr>
              <w:t>e</w:t>
            </w:r>
            <w:r>
              <w:rPr>
                <w:rFonts w:asciiTheme="minorHAnsi" w:hAnsiTheme="minorHAnsi"/>
                <w:spacing w:val="-1"/>
                <w:szCs w:val="18"/>
                <w:lang w:eastAsia="en-US"/>
              </w:rPr>
              <w:t>m</w:t>
            </w:r>
            <w:r>
              <w:rPr>
                <w:rFonts w:asciiTheme="minorHAnsi" w:hAnsiTheme="minorHAnsi"/>
                <w:szCs w:val="18"/>
                <w:lang w:eastAsia="en-US"/>
              </w:rPr>
              <w:t>nego oddzi</w:t>
            </w:r>
            <w:r>
              <w:rPr>
                <w:rFonts w:asciiTheme="minorHAnsi" w:hAnsiTheme="minorHAnsi"/>
                <w:spacing w:val="-1"/>
                <w:szCs w:val="18"/>
                <w:lang w:eastAsia="en-US"/>
              </w:rPr>
              <w:t>ał</w:t>
            </w:r>
            <w:r>
              <w:rPr>
                <w:rFonts w:asciiTheme="minorHAnsi" w:hAnsiTheme="minorHAnsi"/>
                <w:spacing w:val="2"/>
                <w:szCs w:val="18"/>
                <w:lang w:eastAsia="en-US"/>
              </w:rPr>
              <w:t>y</w:t>
            </w:r>
            <w:r>
              <w:rPr>
                <w:rFonts w:asciiTheme="minorHAnsi" w:hAnsiTheme="minorHAnsi"/>
                <w:spacing w:val="-2"/>
                <w:szCs w:val="18"/>
                <w:lang w:eastAsia="en-US"/>
              </w:rPr>
              <w:t>w</w:t>
            </w:r>
            <w:r>
              <w:rPr>
                <w:rFonts w:asciiTheme="minorHAnsi" w:hAnsiTheme="minorHAnsi"/>
                <w:szCs w:val="18"/>
                <w:lang w:eastAsia="en-US"/>
              </w:rPr>
              <w:t>ania,</w:t>
            </w:r>
            <w:r>
              <w:rPr>
                <w:rFonts w:asciiTheme="minorHAnsi" w:hAnsiTheme="minorHAnsi"/>
                <w:spacing w:val="-7"/>
                <w:szCs w:val="18"/>
                <w:lang w:eastAsia="en-US"/>
              </w:rPr>
              <w:t xml:space="preserve"> </w:t>
            </w:r>
            <w:r>
              <w:rPr>
                <w:rFonts w:asciiTheme="minorHAnsi" w:hAnsiTheme="minorHAnsi"/>
                <w:spacing w:val="-1"/>
                <w:szCs w:val="18"/>
                <w:lang w:eastAsia="en-US"/>
              </w:rPr>
              <w:t>r</w:t>
            </w:r>
            <w:r>
              <w:rPr>
                <w:rFonts w:asciiTheme="minorHAnsi" w:hAnsiTheme="minorHAnsi"/>
                <w:spacing w:val="1"/>
                <w:szCs w:val="18"/>
                <w:lang w:eastAsia="en-US"/>
              </w:rPr>
              <w:t>y</w:t>
            </w:r>
            <w:r>
              <w:rPr>
                <w:rFonts w:asciiTheme="minorHAnsi" w:hAnsiTheme="minorHAnsi"/>
                <w:szCs w:val="18"/>
                <w:lang w:eastAsia="en-US"/>
              </w:rPr>
              <w:t>suje</w:t>
            </w:r>
            <w:r>
              <w:rPr>
                <w:rFonts w:asciiTheme="minorHAnsi" w:hAnsiTheme="minorHAnsi"/>
                <w:spacing w:val="-2"/>
                <w:szCs w:val="18"/>
                <w:lang w:eastAsia="en-US"/>
              </w:rPr>
              <w:t xml:space="preserve"> </w:t>
            </w:r>
            <w:r>
              <w:rPr>
                <w:rFonts w:asciiTheme="minorHAnsi" w:hAnsiTheme="minorHAnsi"/>
                <w:szCs w:val="18"/>
                <w:lang w:eastAsia="en-US"/>
              </w:rPr>
              <w:t xml:space="preserve">je i podaje ich </w:t>
            </w:r>
            <w:r>
              <w:rPr>
                <w:rFonts w:asciiTheme="minorHAnsi" w:hAnsiTheme="minorHAnsi"/>
                <w:spacing w:val="1"/>
                <w:szCs w:val="18"/>
                <w:lang w:eastAsia="en-US"/>
              </w:rPr>
              <w:t>cec</w:t>
            </w:r>
            <w:r>
              <w:rPr>
                <w:rFonts w:asciiTheme="minorHAnsi" w:hAnsiTheme="minorHAnsi"/>
                <w:spacing w:val="-1"/>
                <w:szCs w:val="18"/>
                <w:lang w:eastAsia="en-US"/>
              </w:rPr>
              <w:t>h</w:t>
            </w:r>
            <w:r>
              <w:rPr>
                <w:rFonts w:asciiTheme="minorHAnsi" w:hAnsiTheme="minorHAnsi"/>
                <w:szCs w:val="18"/>
                <w:lang w:eastAsia="en-US"/>
              </w:rPr>
              <w:t xml:space="preserve">y 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lastRenderedPageBreak/>
              <w:t>opisuje</w:t>
            </w:r>
            <w:r>
              <w:rPr>
                <w:rFonts w:asciiTheme="minorHAnsi" w:hAnsiTheme="minorHAnsi"/>
                <w:spacing w:val="-5"/>
                <w:szCs w:val="18"/>
                <w:lang w:eastAsia="en-US"/>
              </w:rPr>
              <w:t xml:space="preserve"> </w:t>
            </w:r>
            <w:r>
              <w:rPr>
                <w:rFonts w:asciiTheme="minorHAnsi" w:hAnsiTheme="minorHAnsi"/>
                <w:szCs w:val="18"/>
                <w:lang w:eastAsia="en-US"/>
              </w:rPr>
              <w:t>zjawisko</w:t>
            </w:r>
            <w:r>
              <w:rPr>
                <w:rFonts w:asciiTheme="minorHAnsi" w:hAnsiTheme="minorHAnsi"/>
                <w:spacing w:val="-6"/>
                <w:szCs w:val="18"/>
                <w:lang w:eastAsia="en-US"/>
              </w:rPr>
              <w:t xml:space="preserve"> </w:t>
            </w:r>
            <w:r>
              <w:rPr>
                <w:rFonts w:asciiTheme="minorHAnsi" w:hAnsiTheme="minorHAnsi"/>
                <w:szCs w:val="18"/>
                <w:lang w:eastAsia="en-US"/>
              </w:rPr>
              <w:t xml:space="preserve">odrzutu </w:t>
            </w:r>
          </w:p>
        </w:tc>
      </w:tr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t>5.5. Siły sprężystości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7C0A5C" w:rsidRDefault="007C0A5C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odaje przykłady występowania sił sprężystości w otoczeniu </w:t>
            </w:r>
          </w:p>
          <w:p w:rsidR="007C0A5C" w:rsidRDefault="007C0A5C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wymienia siły działające na ciężarek wiszący na sprężynie </w:t>
            </w:r>
          </w:p>
          <w:p w:rsidR="007C0A5C" w:rsidRDefault="007C0A5C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wyjaśnia spoczynek ciężarka wiszącego na sprężynie na podstawie pierwszej zasady dynamiki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7C0A5C" w:rsidRDefault="007C0A5C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wyjaśnia, że na skutek rozciągania lub ściskania ciała pojawiają się siły dążące do przywrócenia początkowych jego rozmiarów i kształtów, czyli siły sprężystości działające na rozciągające lub ściskające ciało </w:t>
            </w:r>
          </w:p>
          <w:p w:rsidR="007C0A5C" w:rsidRDefault="007C0A5C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rzeprowadza rozumowanie prowadzące do wniosku, że wartość siły sprężystości działającej na ciało wiszące na sprężynie jest wprost proporcjonalna do wydłużenia sprężyny </w:t>
            </w:r>
          </w:p>
        </w:tc>
      </w:tr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  <w:t>5.6. Siła oporu powietrza i siła tarcia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odaje przykłady, w których na ciała poruszające się w powietrzu działa siła oporu powietrza </w:t>
            </w:r>
          </w:p>
          <w:p w:rsidR="007C0A5C" w:rsidRDefault="007C0A5C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wymienia niektóre sposoby zmniejszania i zwiększania tarcia 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odaje przykłady pożytecznych i szkodliwych skutków działania sił tarcia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odaje przykłady świadczące o tym, że wartość siły oporu powietrza wzrasta wraz ze wzrostem szybkości ciała </w:t>
            </w:r>
          </w:p>
          <w:p w:rsidR="007C0A5C" w:rsidRDefault="007C0A5C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wykazuje doświadczalnie, że siły tarcia występujące przy toczeniu mają mniejsze wartości niż przy przesuwaniu jednego ciała po drugim 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7C0A5C" w:rsidRDefault="007C0A5C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doświadczalnie bada siłę oporu powietrza i formułuje wnioski </w:t>
            </w:r>
          </w:p>
          <w:p w:rsidR="007C0A5C" w:rsidRDefault="007C0A5C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odaje przyczyny występowania sił tarcia 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wykazuje doświadczalnie, że wartość siły tarcia kinetycznego nie zależy od pola powierzchni styku ciał przesuwających się względem siebie, a zależy od rodzaju powierzchni ciał trących o siebie i wartości siły dociskającej te ciała do siebie 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</w:tr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b w:val="0"/>
                <w:szCs w:val="18"/>
                <w:lang w:eastAsia="en-US"/>
              </w:rPr>
              <w:t>5.7. Prawo Pascala. Ciśnienie hydrostatyczne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odaje przykłady parcia gazów </w:t>
            </w: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 xml:space="preserve">i cieczy na ściany i dno zbiornika 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odaje przykłady wykorzystania prawa Pascala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7C0A5C" w:rsidRDefault="007C0A5C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6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6"/>
                <w:szCs w:val="18"/>
                <w:lang w:eastAsia="en-US"/>
              </w:rPr>
              <w:t xml:space="preserve">demonstruje i objaśnia prawo Pascala 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demonstruje zależność ciśnienia hydrostatycznego od wysokości słupa cieczy </w:t>
            </w:r>
          </w:p>
          <w:p w:rsidR="007C0A5C" w:rsidRDefault="007C0A5C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oblicza ciśnienie słupa cieczy na dnie cylindrycznego naczynia ze wzoru </w:t>
            </w:r>
            <w:r>
              <w:rPr>
                <w:rFonts w:asciiTheme="minorHAnsi" w:hAnsiTheme="minorHAnsi"/>
                <w:i/>
                <w:szCs w:val="18"/>
                <w:lang w:eastAsia="en-US"/>
              </w:rPr>
              <w:t>p </w:t>
            </w:r>
            <w:r>
              <w:rPr>
                <w:rFonts w:asciiTheme="minorHAnsi" w:hAnsiTheme="minorHAnsi"/>
                <w:szCs w:val="18"/>
                <w:lang w:eastAsia="en-US"/>
              </w:rPr>
              <w:t>= </w:t>
            </w:r>
            <w:r>
              <w:rPr>
                <w:rFonts w:asciiTheme="minorHAnsi" w:hAnsiTheme="minorHAnsi"/>
                <w:i/>
                <w:szCs w:val="18"/>
                <w:lang w:eastAsia="en-US"/>
              </w:rPr>
              <w:t>d</w:t>
            </w:r>
            <w:r>
              <w:rPr>
                <w:rFonts w:asciiTheme="minorHAnsi" w:hAnsiTheme="minorHAnsi"/>
                <w:szCs w:val="18"/>
                <w:lang w:eastAsia="en-US"/>
              </w:rPr>
              <w:t xml:space="preserve"> · </w:t>
            </w:r>
            <w:r>
              <w:rPr>
                <w:rFonts w:asciiTheme="minorHAnsi" w:hAnsiTheme="minorHAnsi"/>
                <w:i/>
                <w:szCs w:val="18"/>
                <w:lang w:eastAsia="en-US"/>
              </w:rPr>
              <w:t>g</w:t>
            </w:r>
            <w:r>
              <w:rPr>
                <w:rFonts w:asciiTheme="minorHAnsi" w:hAnsiTheme="minorHAnsi"/>
                <w:szCs w:val="18"/>
                <w:lang w:eastAsia="en-US"/>
              </w:rPr>
              <w:t xml:space="preserve"> · </w:t>
            </w:r>
            <w:r>
              <w:rPr>
                <w:rFonts w:asciiTheme="minorHAnsi" w:hAnsiTheme="minorHAnsi"/>
                <w:i/>
                <w:szCs w:val="18"/>
                <w:lang w:eastAsia="en-US"/>
              </w:rPr>
              <w:t>h</w:t>
            </w:r>
            <w:r>
              <w:rPr>
                <w:rFonts w:asciiTheme="minorHAnsi" w:hAnsiTheme="minorHAnsi"/>
                <w:szCs w:val="18"/>
                <w:lang w:eastAsia="en-US"/>
              </w:rPr>
              <w:t xml:space="preserve"> </w:t>
            </w: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 xml:space="preserve">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objaśnia zasadę działania podnośnika hydraulicznego i hamulca samochodowego 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wykorzystuje wzór na ciśnienie hydrostatyczne w zadaniach obliczeniowych </w:t>
            </w:r>
          </w:p>
        </w:tc>
      </w:tr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  <w:t xml:space="preserve">5.8. Siła wyporu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odaje i objaśnia wzór na wartość siły wyporu 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odaje warunek pływania i tonięcia ciała zanurzonego w cieczy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wyznacza doświadczalnie gęstość ciała z wykorzystaniem prawa Archimedesa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7C0A5C" w:rsidRDefault="007C0A5C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wyjaśnia pływanie i tonięcie ciał wykorzystując pierwszą zasadę dynamiki 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wykorzystuje wzór na wartość siły wyporu do wykonywania obliczeń 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objaśnia praktyczne znaczenie występowania w przyrodzie siły wyporu </w:t>
            </w:r>
          </w:p>
        </w:tc>
      </w:tr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  <w:t>5.9. Druga zasada dynamiki Newtona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7C0A5C" w:rsidRDefault="007C0A5C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opisuje ruch ciała pod działaniem stałej siły wypadkowej zwróconej tak samo jak prędkość </w:t>
            </w:r>
          </w:p>
          <w:p w:rsidR="007C0A5C" w:rsidRDefault="007C0A5C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>zapisuje wzorem drugą zasadę dynamiki i odczytuje ten zapis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ilustruje na przykładach drugą zasadę dynamiki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7C0A5C" w:rsidRDefault="007C0A5C">
            <w:pPr>
              <w:pStyle w:val="tabelakropka"/>
              <w:spacing w:before="0" w:after="0" w:line="200" w:lineRule="exact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oblicza każdą z wielkości we wzorze </w:t>
            </w:r>
            <w:r>
              <w:rPr>
                <w:rFonts w:asciiTheme="minorHAnsi" w:hAnsiTheme="minorHAnsi"/>
                <w:position w:val="-6"/>
                <w:szCs w:val="18"/>
                <w:lang w:eastAsia="en-US"/>
              </w:rPr>
              <w:object w:dxaOrig="636" w:dyaOrig="228">
                <v:shape id="_x0000_i1041" type="#_x0000_t75" style="width:31.8pt;height:11.4pt" o:ole="">
                  <v:imagedata r:id="rId34" o:title=""/>
                </v:shape>
                <o:OLEObject Type="Embed" ProgID="Equation.DSMT4" ShapeID="_x0000_i1041" DrawAspect="Content" ObjectID="_1572811244" r:id="rId35"/>
              </w:object>
            </w:r>
            <w:r>
              <w:rPr>
                <w:rFonts w:asciiTheme="minorHAnsi" w:hAnsiTheme="minorHAnsi"/>
                <w:szCs w:val="18"/>
                <w:lang w:eastAsia="en-US"/>
              </w:rPr>
              <w:t xml:space="preserve"> </w:t>
            </w:r>
          </w:p>
          <w:p w:rsidR="007C0A5C" w:rsidRDefault="007C0A5C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z wykresu a(F) oblicza masę ciała 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odaje wymiar 1 niutona  </w:t>
            </w:r>
            <w:r>
              <w:rPr>
                <w:rFonts w:asciiTheme="minorHAnsi" w:hAnsiTheme="minorHAnsi"/>
                <w:position w:val="-22"/>
                <w:szCs w:val="18"/>
                <w:lang w:eastAsia="en-US"/>
              </w:rPr>
              <w:object w:dxaOrig="1164" w:dyaOrig="564">
                <v:shape id="_x0000_i1042" type="#_x0000_t75" style="width:58.2pt;height:28.2pt" o:ole="">
                  <v:imagedata r:id="rId36" o:title=""/>
                </v:shape>
                <o:OLEObject Type="Embed" ProgID="Equation.3" ShapeID="_x0000_i1042" DrawAspect="Content" ObjectID="_1572811245" r:id="rId37"/>
              </w:objec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rzez porównanie wzorów </w:t>
            </w:r>
            <w:r>
              <w:rPr>
                <w:rFonts w:asciiTheme="minorHAnsi" w:hAnsiTheme="minorHAnsi"/>
                <w:position w:val="-6"/>
                <w:szCs w:val="18"/>
                <w:lang w:eastAsia="en-US"/>
              </w:rPr>
              <w:object w:dxaOrig="636" w:dyaOrig="228">
                <v:shape id="_x0000_i1043" type="#_x0000_t75" style="width:31.8pt;height:11.4pt" o:ole="">
                  <v:imagedata r:id="rId34" o:title=""/>
                </v:shape>
                <o:OLEObject Type="Embed" ProgID="Equation.DSMT4" ShapeID="_x0000_i1043" DrawAspect="Content" ObjectID="_1572811246" r:id="rId38"/>
              </w:object>
            </w:r>
            <w:r>
              <w:rPr>
                <w:rFonts w:asciiTheme="minorHAnsi" w:hAnsiTheme="minorHAnsi"/>
                <w:szCs w:val="18"/>
                <w:lang w:eastAsia="en-US"/>
              </w:rPr>
              <w:t xml:space="preserve"> i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  <w:lang w:eastAsia="en-US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  <w:lang w:eastAsia="en-US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Cs w:val="18"/>
                  <w:lang w:eastAsia="en-US"/>
                </w:rPr>
                <m:t>=mg</m:t>
              </m:r>
            </m:oMath>
            <w:r>
              <w:rPr>
                <w:rFonts w:asciiTheme="minorHAnsi" w:hAnsiTheme="minorHAnsi"/>
                <w:szCs w:val="18"/>
                <w:lang w:eastAsia="en-US"/>
              </w:rPr>
              <w:t xml:space="preserve"> uzasadnia, że współczynnik </w:t>
            </w:r>
            <w:r>
              <w:rPr>
                <w:rFonts w:asciiTheme="minorHAnsi" w:hAnsiTheme="minorHAnsi"/>
                <w:i/>
                <w:szCs w:val="18"/>
                <w:lang w:eastAsia="en-US"/>
              </w:rPr>
              <w:t>g</w:t>
            </w:r>
            <w:r>
              <w:rPr>
                <w:rFonts w:asciiTheme="minorHAnsi" w:hAnsiTheme="minorHAnsi"/>
                <w:szCs w:val="18"/>
                <w:lang w:eastAsia="en-US"/>
              </w:rPr>
              <w:t xml:space="preserve"> to wartość </w:t>
            </w:r>
            <w:r>
              <w:rPr>
                <w:rFonts w:asciiTheme="minorHAnsi" w:hAnsiTheme="minorHAnsi"/>
                <w:szCs w:val="18"/>
                <w:lang w:eastAsia="en-US"/>
              </w:rPr>
              <w:lastRenderedPageBreak/>
              <w:t xml:space="preserve">przyspieszenia, z jakim ciała spadają swobodnie </w:t>
            </w:r>
          </w:p>
        </w:tc>
      </w:tr>
    </w:tbl>
    <w:p w:rsidR="007C0A5C" w:rsidRDefault="007C0A5C" w:rsidP="007C0A5C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lastRenderedPageBreak/>
        <w:t>6. Praca, moc, energia mechaniczna</w:t>
      </w:r>
    </w:p>
    <w:tbl>
      <w:tblPr>
        <w:tblStyle w:val="Tabela-Siatka"/>
        <w:tblW w:w="0" w:type="auto"/>
        <w:tblInd w:w="0" w:type="dxa"/>
        <w:tblLook w:val="01E0" w:firstRow="1" w:lastRow="1" w:firstColumn="1" w:lastColumn="1" w:noHBand="0" w:noVBand="0"/>
      </w:tblPr>
      <w:tblGrid>
        <w:gridCol w:w="1866"/>
        <w:gridCol w:w="3035"/>
        <w:gridCol w:w="3036"/>
        <w:gridCol w:w="3027"/>
        <w:gridCol w:w="3030"/>
      </w:tblGrid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Temat według programu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konieczne </w:t>
            </w:r>
          </w:p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puszczająca)</w:t>
            </w:r>
          </w:p>
          <w:p w:rsidR="007C0A5C" w:rsidRDefault="007C0A5C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podstawowe </w:t>
            </w:r>
          </w:p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stateczna)</w:t>
            </w:r>
          </w:p>
          <w:p w:rsidR="007C0A5C" w:rsidRDefault="007C0A5C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rozszerzone </w:t>
            </w:r>
          </w:p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bra)</w:t>
            </w:r>
          </w:p>
          <w:p w:rsidR="007C0A5C" w:rsidRDefault="007C0A5C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dopełniające </w:t>
            </w:r>
          </w:p>
          <w:p w:rsidR="007C0A5C" w:rsidRDefault="007C0A5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b. dobra i celująca)</w:t>
            </w:r>
          </w:p>
          <w:p w:rsidR="007C0A5C" w:rsidRDefault="007C0A5C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</w:tr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  <w:t>6.1, 6.2.</w:t>
            </w:r>
            <w:r>
              <w:rPr>
                <w:rFonts w:asciiTheme="minorHAnsi" w:hAnsiTheme="minorHAnsi"/>
                <w:b w:val="0"/>
                <w:szCs w:val="18"/>
                <w:lang w:eastAsia="en-US"/>
              </w:rPr>
              <w:t xml:space="preserve"> Praca mechaniczna. Moc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odaje przykłady wykonania pracy w sensie fizycznym </w:t>
            </w:r>
          </w:p>
          <w:p w:rsidR="007C0A5C" w:rsidRDefault="007C0A5C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odaje jednostkę pracy 1 J </w:t>
            </w:r>
          </w:p>
          <w:p w:rsidR="007C0A5C" w:rsidRDefault="007C0A5C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wyjaśnia, co to znaczy, że urządzenia pracują z różną mocą 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odaje jednostki mocy i przelicza je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7C0A5C" w:rsidRDefault="007C0A5C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oblicza pracę ze wzoru </w:t>
            </w:r>
            <w:r>
              <w:rPr>
                <w:rFonts w:asciiTheme="minorHAnsi" w:hAnsiTheme="minorHAnsi"/>
                <w:position w:val="-6"/>
                <w:szCs w:val="18"/>
                <w:lang w:eastAsia="en-US"/>
              </w:rPr>
              <w:object w:dxaOrig="612" w:dyaOrig="228">
                <v:shape id="_x0000_i1044" type="#_x0000_t75" style="width:30.6pt;height:11.4pt" o:ole="">
                  <v:imagedata r:id="rId39" o:title=""/>
                </v:shape>
                <o:OLEObject Type="Embed" ProgID="Equation.DSMT4" ShapeID="_x0000_i1044" DrawAspect="Content" ObjectID="_1572811247" r:id="rId40"/>
              </w:object>
            </w:r>
          </w:p>
          <w:p w:rsidR="007C0A5C" w:rsidRDefault="007C0A5C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oblicza moc ze wzoru </w:t>
            </w:r>
            <w:r>
              <w:rPr>
                <w:rFonts w:asciiTheme="minorHAnsi" w:hAnsiTheme="minorHAnsi"/>
                <w:position w:val="-18"/>
                <w:szCs w:val="18"/>
                <w:lang w:eastAsia="en-US"/>
              </w:rPr>
              <w:object w:dxaOrig="576" w:dyaOrig="492">
                <v:shape id="_x0000_i1045" type="#_x0000_t75" style="width:28.8pt;height:24.6pt" o:ole="">
                  <v:imagedata r:id="rId41" o:title=""/>
                </v:shape>
                <o:OLEObject Type="Embed" ProgID="Equation.DSMT4" ShapeID="_x0000_i1045" DrawAspect="Content" ObjectID="_1572811248" r:id="rId42"/>
              </w:object>
            </w:r>
            <w:r>
              <w:rPr>
                <w:rFonts w:asciiTheme="minorHAnsi" w:hAnsiTheme="minorHAnsi"/>
                <w:szCs w:val="18"/>
                <w:lang w:eastAsia="en-US"/>
              </w:rPr>
              <w:t xml:space="preserve"> 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oblicza każdą z wielkości we wzorze </w:t>
            </w:r>
            <w:r>
              <w:rPr>
                <w:rFonts w:asciiTheme="minorHAnsi" w:hAnsiTheme="minorHAnsi"/>
                <w:position w:val="-6"/>
                <w:szCs w:val="18"/>
                <w:lang w:eastAsia="en-US"/>
              </w:rPr>
              <w:object w:dxaOrig="612" w:dyaOrig="228">
                <v:shape id="_x0000_i1046" type="#_x0000_t75" style="width:30.6pt;height:11.4pt" o:ole="">
                  <v:imagedata r:id="rId39" o:title=""/>
                </v:shape>
                <o:OLEObject Type="Embed" ProgID="Equation.DSMT4" ShapeID="_x0000_i1046" DrawAspect="Content" ObjectID="_1572811249" r:id="rId43"/>
              </w:object>
            </w:r>
            <w:r>
              <w:rPr>
                <w:rFonts w:asciiTheme="minorHAnsi" w:hAnsiTheme="minorHAnsi"/>
                <w:szCs w:val="18"/>
                <w:lang w:eastAsia="en-US"/>
              </w:rPr>
              <w:t xml:space="preserve"> </w:t>
            </w:r>
          </w:p>
          <w:p w:rsidR="007C0A5C" w:rsidRDefault="007C0A5C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objaśnia sens fizyczny pojęcia mocy </w:t>
            </w:r>
          </w:p>
          <w:p w:rsidR="007C0A5C" w:rsidRDefault="007C0A5C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oblicza każdą z wielkości ze wzoru </w:t>
            </w:r>
            <w:r>
              <w:rPr>
                <w:rFonts w:asciiTheme="minorHAnsi" w:hAnsiTheme="minorHAnsi"/>
                <w:position w:val="-18"/>
                <w:szCs w:val="18"/>
                <w:lang w:eastAsia="en-US"/>
              </w:rPr>
              <w:object w:dxaOrig="576" w:dyaOrig="492">
                <v:shape id="_x0000_i1047" type="#_x0000_t75" style="width:28.8pt;height:24.6pt" o:ole="">
                  <v:imagedata r:id="rId41" o:title=""/>
                </v:shape>
                <o:OLEObject Type="Embed" ProgID="Equation.DSMT4" ShapeID="_x0000_i1047" DrawAspect="Content" ObjectID="_1572811250" r:id="rId44"/>
              </w:objec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odaje ograniczenia stosowalności wzoru </w:t>
            </w:r>
            <w:r>
              <w:rPr>
                <w:rFonts w:asciiTheme="minorHAnsi" w:hAnsiTheme="minorHAnsi"/>
                <w:position w:val="-6"/>
                <w:szCs w:val="18"/>
                <w:lang w:eastAsia="en-US"/>
              </w:rPr>
              <w:object w:dxaOrig="612" w:dyaOrig="228">
                <v:shape id="_x0000_i1048" type="#_x0000_t75" style="width:30.6pt;height:11.4pt" o:ole="">
                  <v:imagedata r:id="rId39" o:title=""/>
                </v:shape>
                <o:OLEObject Type="Embed" ProgID="Equation.DSMT4" ShapeID="_x0000_i1048" DrawAspect="Content" ObjectID="_1572811251" r:id="rId45"/>
              </w:object>
            </w:r>
          </w:p>
          <w:p w:rsidR="007C0A5C" w:rsidRDefault="007C0A5C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sporządza wykres zależności </w:t>
            </w:r>
            <w:r>
              <w:rPr>
                <w:rFonts w:asciiTheme="minorHAnsi" w:hAnsiTheme="minorHAnsi"/>
                <w:position w:val="-10"/>
                <w:szCs w:val="18"/>
                <w:lang w:eastAsia="en-US"/>
              </w:rPr>
              <w:object w:dxaOrig="456" w:dyaOrig="276">
                <v:shape id="_x0000_i1049" type="#_x0000_t75" style="width:22.8pt;height:13.8pt" o:ole="">
                  <v:imagedata r:id="rId46" o:title=""/>
                </v:shape>
                <o:OLEObject Type="Embed" ProgID="Equation.DSMT4" ShapeID="_x0000_i1049" DrawAspect="Content" ObjectID="_1572811252" r:id="rId47"/>
              </w:object>
            </w:r>
            <w:r>
              <w:rPr>
                <w:rFonts w:asciiTheme="minorHAnsi" w:hAnsiTheme="minorHAnsi"/>
                <w:szCs w:val="18"/>
                <w:lang w:eastAsia="en-US"/>
              </w:rPr>
              <w:t xml:space="preserve">oraz </w:t>
            </w:r>
            <w:r>
              <w:rPr>
                <w:rFonts w:asciiTheme="minorHAnsi" w:hAnsiTheme="minorHAnsi"/>
                <w:position w:val="-10"/>
                <w:szCs w:val="18"/>
                <w:lang w:eastAsia="en-US"/>
              </w:rPr>
              <w:object w:dxaOrig="444" w:dyaOrig="276">
                <v:shape id="_x0000_i1050" type="#_x0000_t75" style="width:22.2pt;height:13.8pt" o:ole="">
                  <v:imagedata r:id="rId48" o:title=""/>
                </v:shape>
                <o:OLEObject Type="Embed" ProgID="Equation.DSMT4" ShapeID="_x0000_i1050" DrawAspect="Content" ObjectID="_1572811253" r:id="rId49"/>
              </w:object>
            </w:r>
            <w:r>
              <w:rPr>
                <w:rFonts w:asciiTheme="minorHAnsi" w:hAnsiTheme="minorHAnsi"/>
                <w:szCs w:val="18"/>
                <w:lang w:eastAsia="en-US"/>
              </w:rPr>
              <w:t xml:space="preserve">, odczytuje i oblicza pracę na podstawie tych wykresów 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oblicza moc na podstawie wykresu zależności </w:t>
            </w:r>
            <w:r>
              <w:rPr>
                <w:rFonts w:asciiTheme="minorHAnsi" w:hAnsiTheme="minorHAnsi"/>
                <w:position w:val="-10"/>
                <w:szCs w:val="18"/>
                <w:lang w:eastAsia="en-US"/>
              </w:rPr>
              <w:object w:dxaOrig="444" w:dyaOrig="276">
                <v:shape id="_x0000_i1051" type="#_x0000_t75" style="width:22.2pt;height:13.8pt" o:ole="">
                  <v:imagedata r:id="rId50" o:title=""/>
                </v:shape>
                <o:OLEObject Type="Embed" ProgID="Equation.DSMT4" ShapeID="_x0000_i1051" DrawAspect="Content" ObjectID="_1572811254" r:id="rId51"/>
              </w:object>
            </w:r>
          </w:p>
        </w:tc>
      </w:tr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  <w:t>6.3.  Energia mechaniczna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wyjaśnia, co to znaczy, że ciało ma energię mechaniczną 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odaje przykłady energii w przyrodzie i sposoby jej wykorzystywania </w:t>
            </w:r>
          </w:p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>podaje przykłady zmiany energii mechanicznej na skutek wykonanej pracy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wyjaśnia pojęcia układu ciał wzajemnie oddziałujących oraz sił wewnętrznych w układzie i zewnętrznych spoza układu 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wyjaśnia i zapisuje związek </w:t>
            </w:r>
            <w:r>
              <w:rPr>
                <w:rFonts w:asciiTheme="minorHAnsi" w:hAnsiTheme="minorHAnsi"/>
                <w:position w:val="-10"/>
                <w:szCs w:val="18"/>
                <w:lang w:eastAsia="en-US"/>
              </w:rPr>
              <w:object w:dxaOrig="732" w:dyaOrig="300">
                <v:shape id="_x0000_i1052" type="#_x0000_t75" style="width:36.6pt;height:15pt" o:ole="">
                  <v:imagedata r:id="rId52" o:title=""/>
                </v:shape>
                <o:OLEObject Type="Embed" ProgID="Equation.3" ShapeID="_x0000_i1052" DrawAspect="Content" ObjectID="_1572811255" r:id="rId53"/>
              </w:object>
            </w:r>
            <w:r>
              <w:rPr>
                <w:rFonts w:asciiTheme="minorHAnsi" w:hAnsiTheme="minorHAnsi"/>
                <w:szCs w:val="18"/>
                <w:lang w:eastAsia="en-US"/>
              </w:rPr>
              <w:t xml:space="preserve">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708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</w:tr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  <w:t>6.4. Energia potencjalna i energia kinetyczna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odaje przykłady ciał mających energię potencjalną ciężkości i energię kinetyczną </w:t>
            </w:r>
          </w:p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wymienia czynności, które należy wykonać, by zmienić energię potencjalną ciała i energię kinetyczną tego ciała 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wyjaśnia pojęcie poziomu zerowego </w:t>
            </w:r>
          </w:p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oblicza energię potencjalną grawitacji ze wzoru </w:t>
            </w:r>
            <w:r>
              <w:rPr>
                <w:rFonts w:asciiTheme="minorHAnsi" w:hAnsiTheme="minorHAnsi"/>
                <w:position w:val="-8"/>
                <w:szCs w:val="18"/>
                <w:lang w:eastAsia="en-US"/>
              </w:rPr>
              <w:object w:dxaOrig="744" w:dyaOrig="252">
                <v:shape id="_x0000_i1053" type="#_x0000_t75" style="width:37.2pt;height:12.6pt" o:ole="">
                  <v:imagedata r:id="rId54" o:title=""/>
                </v:shape>
                <o:OLEObject Type="Embed" ProgID="Equation.DSMT4" ShapeID="_x0000_i1053" DrawAspect="Content" ObjectID="_1572811256" r:id="rId55"/>
              </w:object>
            </w:r>
            <w:r>
              <w:rPr>
                <w:rFonts w:asciiTheme="minorHAnsi" w:hAnsiTheme="minorHAnsi"/>
                <w:szCs w:val="18"/>
                <w:lang w:eastAsia="en-US"/>
              </w:rPr>
              <w:t xml:space="preserve"> i energię kinetyczną ze wzoru </w:t>
            </w:r>
            <m:oMath>
              <m:r>
                <w:rPr>
                  <w:rFonts w:ascii="Cambria Math" w:hAnsi="Cambria Math"/>
                  <w:szCs w:val="18"/>
                  <w:lang w:eastAsia="en-US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  <w:lang w:eastAsia="en-US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18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18"/>
                          <w:lang w:eastAsia="en-US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szCs w:val="18"/>
                          <w:lang w:eastAsia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18"/>
                      <w:lang w:eastAsia="en-US"/>
                    </w:rPr>
                    <m:t>2</m:t>
                  </m:r>
                </m:den>
              </m:f>
            </m:oMath>
            <w:r>
              <w:rPr>
                <w:rFonts w:asciiTheme="minorHAnsi" w:hAnsiTheme="minorHAnsi"/>
                <w:szCs w:val="18"/>
                <w:lang w:eastAsia="en-US"/>
              </w:rPr>
              <w:t xml:space="preserve"> </w:t>
            </w:r>
          </w:p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oblicza energię potencjalną względem dowolnie wybranego poziomu zerowego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wykonuje zadania, obliczając każdą z wielkości występujących we wzorach na energię kinetyczną i potencjalną ciężkości </w:t>
            </w:r>
          </w:p>
        </w:tc>
      </w:tr>
      <w:tr w:rsidR="007C0A5C" w:rsidTr="007C0A5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  <w:t>6.5. Zasada zachowania energii mechanicznej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odaje przykłady przemiany energii potencjalnej w kinetyczną i na odwrót, z zastosowaniem zasady zachowania energii mechanicznej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:rsidR="007C0A5C" w:rsidRDefault="007C0A5C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podaje przykłady sytuacji, w których zasada zachowania energii mechanicznej nie jest spełniona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stosuje zasadę zachowania energii mechanicznej do rozwiązywania zadań obliczeniowych </w:t>
            </w:r>
          </w:p>
          <w:p w:rsidR="007C0A5C" w:rsidRDefault="007C0A5C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objaśnia i oblicza sprawność urządzenia mechanicznego </w:t>
            </w:r>
          </w:p>
        </w:tc>
      </w:tr>
    </w:tbl>
    <w:p w:rsidR="007C0A5C" w:rsidRDefault="007C0A5C" w:rsidP="007C0A5C">
      <w:pPr>
        <w:rPr>
          <w:rFonts w:asciiTheme="minorHAnsi" w:hAnsiTheme="minorHAnsi"/>
          <w:spacing w:val="-4"/>
          <w:sz w:val="18"/>
          <w:szCs w:val="18"/>
        </w:rPr>
      </w:pPr>
    </w:p>
    <w:p w:rsidR="007C0A5C" w:rsidRDefault="007C0A5C" w:rsidP="007C0A5C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sectPr w:rsidR="007C0A5C" w:rsidSect="007C0A5C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4000ACFF" w:usb2="00000001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C9247F2"/>
    <w:multiLevelType w:val="hybridMultilevel"/>
    <w:tmpl w:val="CAD605E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0A5C"/>
    <w:rsid w:val="00054A85"/>
    <w:rsid w:val="006C2408"/>
    <w:rsid w:val="007C0A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14C3C6C"/>
  <w15:chartTrackingRefBased/>
  <w15:docId w15:val="{3F24487A-1717-41FE-8218-17EAB963BC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ny">
    <w:name w:val="Normal"/>
    <w:qFormat/>
    <w:rsid w:val="007C0A5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tabelakropkaZnak">
    <w:name w:val="tabela kropka Znak"/>
    <w:basedOn w:val="Domylnaczcionkaakapitu"/>
    <w:link w:val="tabelakropka"/>
    <w:uiPriority w:val="99"/>
    <w:locked/>
    <w:rsid w:val="007C0A5C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abelakropka">
    <w:name w:val="tabela kropka"/>
    <w:basedOn w:val="Normalny"/>
    <w:link w:val="tabelakropkaZnak"/>
    <w:uiPriority w:val="99"/>
    <w:rsid w:val="007C0A5C"/>
    <w:pPr>
      <w:numPr>
        <w:numId w:val="1"/>
      </w:numPr>
      <w:spacing w:before="60" w:after="60"/>
    </w:pPr>
    <w:rPr>
      <w:sz w:val="18"/>
    </w:rPr>
  </w:style>
  <w:style w:type="character" w:customStyle="1" w:styleId="tytu03Znak">
    <w:name w:val="tytuł 03 Znak"/>
    <w:basedOn w:val="Domylnaczcionkaakapitu"/>
    <w:link w:val="tytu03"/>
    <w:locked/>
    <w:rsid w:val="007C0A5C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ytu03">
    <w:name w:val="tytuł 03"/>
    <w:basedOn w:val="Normalny"/>
    <w:link w:val="tytu03Znak"/>
    <w:rsid w:val="007C0A5C"/>
    <w:pPr>
      <w:spacing w:before="120" w:after="120"/>
    </w:pPr>
    <w:rPr>
      <w:b/>
      <w:sz w:val="22"/>
    </w:rPr>
  </w:style>
  <w:style w:type="character" w:customStyle="1" w:styleId="tabelaboldZnak">
    <w:name w:val="tabela bold Znak"/>
    <w:basedOn w:val="Domylnaczcionkaakapitu"/>
    <w:link w:val="tabelabold"/>
    <w:uiPriority w:val="99"/>
    <w:locked/>
    <w:rsid w:val="007C0A5C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7C0A5C"/>
    <w:pPr>
      <w:spacing w:before="60" w:after="60"/>
    </w:pPr>
    <w:rPr>
      <w:b/>
      <w:sz w:val="18"/>
    </w:rPr>
  </w:style>
  <w:style w:type="paragraph" w:customStyle="1" w:styleId="tytu01">
    <w:name w:val="tytuł 01"/>
    <w:basedOn w:val="Normalny"/>
    <w:uiPriority w:val="99"/>
    <w:rsid w:val="007C0A5C"/>
    <w:pPr>
      <w:spacing w:before="240" w:after="120"/>
    </w:pPr>
    <w:rPr>
      <w:b/>
      <w:sz w:val="32"/>
    </w:rPr>
  </w:style>
  <w:style w:type="table" w:styleId="Tabela-Siatka">
    <w:name w:val="Table Grid"/>
    <w:basedOn w:val="Standardowy"/>
    <w:rsid w:val="007C0A5C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9030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9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6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9.wmf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7</Pages>
  <Words>2723</Words>
  <Characters>16340</Characters>
  <Application>Microsoft Office Word</Application>
  <DocSecurity>0</DocSecurity>
  <Lines>136</Lines>
  <Paragraphs>38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0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gnieszka Lesiczka</dc:creator>
  <cp:keywords/>
  <dc:description/>
  <cp:lastModifiedBy>Agnieszka Lesiczka</cp:lastModifiedBy>
  <cp:revision>1</cp:revision>
  <dcterms:created xsi:type="dcterms:W3CDTF">2017-11-21T22:09:00Z</dcterms:created>
  <dcterms:modified xsi:type="dcterms:W3CDTF">2017-11-21T22:14:00Z</dcterms:modified>
</cp:coreProperties>
</file>